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18D1E60" w14:textId="77777777" w:rsidR="00717AC9" w:rsidRPr="00204AEC" w:rsidRDefault="00717AC9" w:rsidP="00CF1941">
      <w:pPr>
        <w:pStyle w:val="4"/>
        <w:spacing w:before="120" w:line="312" w:lineRule="auto"/>
        <w:rPr>
          <w:sz w:val="28"/>
          <w:szCs w:val="28"/>
          <w:u w:val="single"/>
        </w:rPr>
      </w:pPr>
      <w:r w:rsidRPr="00204AEC">
        <w:rPr>
          <w:sz w:val="28"/>
          <w:szCs w:val="28"/>
          <w:u w:val="single"/>
        </w:rPr>
        <w:t>Математическое программирование</w:t>
      </w:r>
    </w:p>
    <w:p w14:paraId="4DD346D4" w14:textId="34DD63E6" w:rsidR="00717AC9" w:rsidRPr="009D13BE" w:rsidRDefault="00E034EC" w:rsidP="00CF1941">
      <w:pPr>
        <w:spacing w:after="120" w:line="312" w:lineRule="auto"/>
        <w:jc w:val="center"/>
      </w:pPr>
      <w:r w:rsidRPr="00554D1A">
        <w:t>(</w:t>
      </w:r>
      <w:r>
        <w:t>п</w:t>
      </w:r>
      <w:r w:rsidR="00717AC9">
        <w:t>остановка задачи и основные определения</w:t>
      </w:r>
      <w:r>
        <w:t>)</w:t>
      </w:r>
    </w:p>
    <w:p w14:paraId="7831FE4A" w14:textId="77777777" w:rsidR="00B61E72" w:rsidRDefault="00717AC9" w:rsidP="00B61E72">
      <w:pPr>
        <w:spacing w:line="312" w:lineRule="auto"/>
        <w:ind w:firstLine="708"/>
        <w:jc w:val="both"/>
      </w:pPr>
      <w:r w:rsidRPr="00E034EC">
        <w:rPr>
          <w:i/>
        </w:rPr>
        <w:t>Основная</w:t>
      </w:r>
      <w:r>
        <w:t xml:space="preserve"> задача математического программирования состоит в минимизации вещественной функции на множестве, определенном системой ограничений типа равенства и/или неравенства.</w:t>
      </w:r>
      <w:r w:rsidR="00B61E72">
        <w:t xml:space="preserve"> </w:t>
      </w:r>
    </w:p>
    <w:p w14:paraId="0BE09621" w14:textId="30F5563B" w:rsidR="000B59ED" w:rsidRPr="00E015D0" w:rsidRDefault="00B61E72" w:rsidP="00B61E72">
      <w:pPr>
        <w:spacing w:line="312" w:lineRule="auto"/>
        <w:ind w:firstLine="708"/>
        <w:jc w:val="both"/>
      </w:pPr>
      <w:r>
        <w:t>Записывать задачу будем в следующем виде:</w:t>
      </w:r>
    </w:p>
    <w:p w14:paraId="6B5B28BA" w14:textId="24333F00" w:rsidR="00717AC9" w:rsidRPr="00D62087" w:rsidRDefault="001E703A" w:rsidP="00D62087">
      <w:pPr>
        <w:spacing w:line="312" w:lineRule="auto"/>
        <w:ind w:left="1416" w:firstLine="708"/>
      </w:pPr>
      <w:r w:rsidRPr="001E703A">
        <w:rPr>
          <w:position w:val="-20"/>
          <w:lang w:val="en-US"/>
        </w:rPr>
        <w:object w:dxaOrig="2980" w:dyaOrig="460" w14:anchorId="18A20C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85pt;height:23.65pt" o:ole="">
            <v:imagedata r:id="rId9" o:title=""/>
          </v:shape>
          <o:OLEObject Type="Embed" ProgID="Equation.DSMT4" ShapeID="_x0000_i1025" DrawAspect="Content" ObjectID="_1741030204" r:id="rId10"/>
        </w:object>
      </w:r>
      <w:r w:rsidR="00D62087">
        <w:t xml:space="preserve">, где </w:t>
      </w:r>
    </w:p>
    <w:p w14:paraId="448146D3" w14:textId="178E6FA5" w:rsidR="00D62087" w:rsidRDefault="00D62087" w:rsidP="00D6208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left="1276" w:right="3827"/>
        <w:jc w:val="both"/>
      </w:pPr>
      <w:r w:rsidRPr="00CF1941">
        <w:rPr>
          <w:b/>
        </w:rPr>
        <w:t>Определение</w:t>
      </w:r>
      <w:proofErr w:type="gramStart"/>
      <w:r w:rsidRPr="00CF1941">
        <w:rPr>
          <w:b/>
        </w:rPr>
        <w:t>.</w:t>
      </w:r>
      <w:proofErr w:type="gramEnd"/>
      <w:r>
        <w:rPr>
          <w:i/>
        </w:rPr>
        <w:t xml:space="preserve"> </w:t>
      </w:r>
      <w:r w:rsidRPr="00DC78A7">
        <w:rPr>
          <w:i/>
        </w:rPr>
        <w:sym w:font="Symbol" w:char="F06A"/>
      </w:r>
      <w:r>
        <w:t xml:space="preserve"> </w:t>
      </w:r>
      <w:proofErr w:type="gramStart"/>
      <w:r>
        <w:t>н</w:t>
      </w:r>
      <w:proofErr w:type="gramEnd"/>
      <w:r>
        <w:t xml:space="preserve">азывается </w:t>
      </w:r>
      <w:r w:rsidRPr="00DC78A7">
        <w:rPr>
          <w:i/>
        </w:rPr>
        <w:t>целевой функцией</w:t>
      </w:r>
      <w:r>
        <w:t>.</w:t>
      </w:r>
    </w:p>
    <w:p w14:paraId="15DC271C" w14:textId="77777777" w:rsidR="00B61E72" w:rsidRPr="00C02918" w:rsidRDefault="00B61E72" w:rsidP="00CF1941">
      <w:pPr>
        <w:spacing w:line="312" w:lineRule="auto"/>
        <w:jc w:val="both"/>
      </w:pPr>
    </w:p>
    <w:p w14:paraId="447FB164" w14:textId="1087E60E" w:rsidR="000B59ED" w:rsidRPr="002A363A" w:rsidRDefault="00B61E72" w:rsidP="00B61E72">
      <w:pPr>
        <w:spacing w:line="312" w:lineRule="auto"/>
        <w:ind w:firstLine="708"/>
        <w:jc w:val="both"/>
      </w:pPr>
      <w:r>
        <w:rPr>
          <w:i/>
        </w:rPr>
        <w:t>Ограничения  или условия</w:t>
      </w:r>
      <w:r>
        <w:t xml:space="preserve"> записываются в виде:</w:t>
      </w:r>
      <w:r w:rsidR="00717AC9">
        <w:t xml:space="preserve"> </w:t>
      </w:r>
    </w:p>
    <w:p w14:paraId="23364CCD" w14:textId="0988CC4B" w:rsidR="00717AC9" w:rsidRDefault="00E37F03" w:rsidP="00B61E72">
      <w:pPr>
        <w:spacing w:line="312" w:lineRule="auto"/>
        <w:ind w:left="1416" w:firstLine="708"/>
      </w:pPr>
      <w:r w:rsidRPr="001E703A">
        <w:rPr>
          <w:position w:val="-36"/>
          <w:lang w:val="en-US"/>
        </w:rPr>
        <w:object w:dxaOrig="3379" w:dyaOrig="840" w14:anchorId="58F857FB">
          <v:shape id="_x0000_i1026" type="#_x0000_t75" style="width:168.7pt;height:43.5pt" o:ole="">
            <v:imagedata r:id="rId11" o:title=""/>
          </v:shape>
          <o:OLEObject Type="Embed" ProgID="Equation.DSMT4" ShapeID="_x0000_i1026" DrawAspect="Content" ObjectID="_1741030205" r:id="rId12"/>
        </w:object>
      </w:r>
      <w:r w:rsidR="00B61E72">
        <w:t>, где</w:t>
      </w:r>
    </w:p>
    <w:p w14:paraId="00633B40" w14:textId="3416A3AC" w:rsidR="00D62087" w:rsidRPr="000B59ED" w:rsidRDefault="00D62087" w:rsidP="00D6208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12" w:lineRule="auto"/>
        <w:ind w:left="1134" w:right="2551"/>
        <w:jc w:val="both"/>
      </w:pPr>
      <w:r w:rsidRPr="00CF1941">
        <w:rPr>
          <w:b/>
        </w:rPr>
        <w:t>Определение.</w:t>
      </w:r>
      <w:r w:rsidRPr="000B59ED">
        <w:rPr>
          <w:i/>
        </w:rPr>
        <w:t xml:space="preserve"> </w:t>
      </w:r>
      <w:r w:rsidRPr="000B59ED">
        <w:rPr>
          <w:i/>
          <w:lang w:val="en-US"/>
        </w:rPr>
        <w:t>X</w:t>
      </w:r>
      <w:r w:rsidRPr="000B59ED">
        <w:t xml:space="preserve"> называется </w:t>
      </w:r>
      <w:r w:rsidRPr="000B59ED">
        <w:rPr>
          <w:i/>
        </w:rPr>
        <w:t>допустимым множеством</w:t>
      </w:r>
      <w:r w:rsidRPr="000B59ED">
        <w:t>.</w:t>
      </w:r>
    </w:p>
    <w:p w14:paraId="215D2C57" w14:textId="77777777" w:rsidR="00CF1941" w:rsidRDefault="00CF1941" w:rsidP="00CF1941">
      <w:pPr>
        <w:spacing w:line="312" w:lineRule="auto"/>
        <w:jc w:val="both"/>
        <w:rPr>
          <w:i/>
        </w:rPr>
      </w:pPr>
    </w:p>
    <w:p w14:paraId="22779384" w14:textId="5E3C4568" w:rsidR="00717AC9" w:rsidRPr="00A47152" w:rsidRDefault="00717AC9" w:rsidP="00B61E72">
      <w:pPr>
        <w:spacing w:line="312" w:lineRule="auto"/>
        <w:ind w:firstLine="708"/>
        <w:jc w:val="both"/>
      </w:pPr>
      <w:r w:rsidRPr="00E034EC">
        <w:rPr>
          <w:i/>
        </w:rPr>
        <w:t>Размерность задачи</w:t>
      </w:r>
      <w:r>
        <w:t>:</w:t>
      </w:r>
      <w:r w:rsidR="00CF1941">
        <w:t xml:space="preserve"> </w:t>
      </w:r>
      <w:r w:rsidRPr="00A47152">
        <w:rPr>
          <w:i/>
          <w:lang w:val="en-US"/>
        </w:rPr>
        <w:t>n</w:t>
      </w:r>
      <w:r w:rsidRPr="00A47152">
        <w:t xml:space="preserve"> </w:t>
      </w:r>
      <w:r>
        <w:t>– число переменных</w:t>
      </w:r>
      <w:r w:rsidRPr="00A47152">
        <w:t xml:space="preserve">; </w:t>
      </w:r>
      <w:r>
        <w:rPr>
          <w:i/>
          <w:lang w:val="en-US"/>
        </w:rPr>
        <w:t>m</w:t>
      </w:r>
      <w:r>
        <w:rPr>
          <w:i/>
          <w:vertAlign w:val="subscript"/>
        </w:rPr>
        <w:t xml:space="preserve"> </w:t>
      </w:r>
      <w:r>
        <w:rPr>
          <w:i/>
        </w:rPr>
        <w:t>+</w:t>
      </w:r>
      <w:r>
        <w:rPr>
          <w:i/>
          <w:vertAlign w:val="subscript"/>
        </w:rPr>
        <w:t xml:space="preserve"> </w:t>
      </w:r>
      <w:r w:rsidRPr="00A47152">
        <w:rPr>
          <w:i/>
          <w:lang w:val="en-US"/>
        </w:rPr>
        <w:t>l</w:t>
      </w:r>
      <w:r w:rsidRPr="00A47152">
        <w:t xml:space="preserve"> </w:t>
      </w:r>
      <w:r>
        <w:t>– число ограничений</w:t>
      </w:r>
      <w:r w:rsidRPr="00A47152">
        <w:t>.</w:t>
      </w:r>
    </w:p>
    <w:p w14:paraId="4EF9E289" w14:textId="77777777" w:rsidR="00B61E72" w:rsidRDefault="00B61E72" w:rsidP="00B61E72">
      <w:pPr>
        <w:spacing w:line="312" w:lineRule="auto"/>
        <w:ind w:firstLine="708"/>
        <w:jc w:val="both"/>
      </w:pPr>
    </w:p>
    <w:p w14:paraId="6062E473" w14:textId="000A8A1B" w:rsidR="00717AC9" w:rsidRPr="00183AD3" w:rsidRDefault="00717AC9" w:rsidP="00B61E72">
      <w:pPr>
        <w:spacing w:line="312" w:lineRule="auto"/>
        <w:ind w:firstLine="708"/>
        <w:jc w:val="both"/>
      </w:pPr>
      <w:r>
        <w:t xml:space="preserve">Запись </w:t>
      </w:r>
      <w:r>
        <w:rPr>
          <w:lang w:val="en-US"/>
        </w:rPr>
        <w:t>min</w:t>
      </w:r>
      <w:r w:rsidRPr="00A47152">
        <w:rPr>
          <w:i/>
          <w:lang w:val="en-US"/>
        </w:rPr>
        <w:sym w:font="Symbol" w:char="F06A"/>
      </w:r>
      <w:r w:rsidR="002A363A">
        <w:rPr>
          <w:i/>
          <w:vertAlign w:val="subscript"/>
          <w:lang w:val="en-US"/>
        </w:rPr>
        <w:t xml:space="preserve"> </w:t>
      </w:r>
      <w:r w:rsidRPr="00A47152">
        <w:t>(</w:t>
      </w:r>
      <w:r w:rsidRPr="00A47152">
        <w:rPr>
          <w:i/>
          <w:lang w:val="en-US"/>
        </w:rPr>
        <w:t>x</w:t>
      </w:r>
      <w:r w:rsidRPr="00A47152">
        <w:t>)</w:t>
      </w:r>
      <w:r>
        <w:t xml:space="preserve"> означает:</w:t>
      </w:r>
    </w:p>
    <w:p w14:paraId="327321E9" w14:textId="77777777" w:rsidR="002A363A" w:rsidRPr="002A363A" w:rsidRDefault="00717AC9" w:rsidP="007B7653">
      <w:pPr>
        <w:pStyle w:val="af8"/>
        <w:numPr>
          <w:ilvl w:val="0"/>
          <w:numId w:val="19"/>
        </w:numPr>
        <w:spacing w:line="312" w:lineRule="auto"/>
        <w:jc w:val="both"/>
      </w:pPr>
      <w:r>
        <w:t xml:space="preserve">либо найти оптимальную точку </w:t>
      </w:r>
    </w:p>
    <w:p w14:paraId="4CE30424" w14:textId="49D46B46" w:rsidR="00717AC9" w:rsidRDefault="00920CD1" w:rsidP="00CF1941">
      <w:pPr>
        <w:pStyle w:val="af8"/>
        <w:spacing w:line="312" w:lineRule="auto"/>
        <w:ind w:left="709"/>
        <w:contextualSpacing w:val="0"/>
        <w:jc w:val="center"/>
      </w:pPr>
      <w:r w:rsidRPr="001E703A">
        <w:rPr>
          <w:position w:val="-28"/>
          <w:lang w:val="en-US"/>
        </w:rPr>
        <w:object w:dxaOrig="5260" w:dyaOrig="680" w14:anchorId="5BB372C9">
          <v:shape id="_x0000_i1027" type="#_x0000_t75" style="width:262.2pt;height:34.95pt" o:ole="">
            <v:imagedata r:id="rId13" o:title=""/>
          </v:shape>
          <o:OLEObject Type="Embed" ProgID="Equation.DSMT4" ShapeID="_x0000_i1027" DrawAspect="Content" ObjectID="_1741030206" r:id="rId14"/>
        </w:object>
      </w:r>
      <w:r w:rsidR="00717AC9">
        <w:t>.</w:t>
      </w:r>
    </w:p>
    <w:p w14:paraId="5EC3C6A6" w14:textId="77777777" w:rsidR="00D44778" w:rsidRDefault="00D44778" w:rsidP="00346B42">
      <w:pPr>
        <w:pStyle w:val="af8"/>
        <w:spacing w:line="312" w:lineRule="auto"/>
        <w:ind w:left="0"/>
        <w:contextualSpacing w:val="0"/>
        <w:jc w:val="both"/>
      </w:pPr>
    </w:p>
    <w:p w14:paraId="3C22B64A" w14:textId="7F2901EC" w:rsidR="00717AC9" w:rsidRPr="00A47152" w:rsidRDefault="00717AC9" w:rsidP="00D62087">
      <w:pPr>
        <w:pStyle w:val="af8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left="0" w:right="424"/>
        <w:contextualSpacing w:val="0"/>
        <w:jc w:val="both"/>
      </w:pPr>
      <w:r w:rsidRPr="00CF1941">
        <w:rPr>
          <w:b/>
        </w:rPr>
        <w:t>Определение</w:t>
      </w:r>
      <w:r w:rsidR="00CF1941" w:rsidRPr="00CF1941">
        <w:rPr>
          <w:b/>
        </w:rPr>
        <w:t>.</w:t>
      </w:r>
      <w:r>
        <w:t xml:space="preserve"> </w:t>
      </w:r>
      <w:r w:rsidR="00CF1941">
        <w:t>В</w:t>
      </w:r>
      <w:r>
        <w:t xml:space="preserve">сякая допустимая </w:t>
      </w:r>
      <w:r w:rsidRPr="00E034EC">
        <w:rPr>
          <w:i/>
        </w:rPr>
        <w:t>точка</w:t>
      </w:r>
      <w:r>
        <w:t xml:space="preserve"> </w:t>
      </w:r>
      <w:r w:rsidRPr="00E034EC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E034EC">
        <w:rPr>
          <w:i/>
          <w:lang w:val="en-US"/>
        </w:rPr>
        <w:t>X</w:t>
      </w:r>
      <w:proofErr w:type="spellEnd"/>
      <w:r>
        <w:t xml:space="preserve"> называется </w:t>
      </w:r>
      <w:r w:rsidRPr="00E034EC">
        <w:rPr>
          <w:i/>
        </w:rPr>
        <w:t>планом</w:t>
      </w:r>
      <w:r w:rsidRPr="00DC78A7">
        <w:t xml:space="preserve">; </w:t>
      </w:r>
      <w:r w:rsidRPr="00E034EC">
        <w:rPr>
          <w:i/>
          <w:lang w:val="en-US"/>
        </w:rPr>
        <w:t>x</w:t>
      </w:r>
      <w:r w:rsidRPr="00E034EC">
        <w:rPr>
          <w:i/>
          <w:vertAlign w:val="superscript"/>
        </w:rPr>
        <w:t>*</w:t>
      </w:r>
      <w:r w:rsidRPr="00E034EC">
        <w:rPr>
          <w:i/>
        </w:rPr>
        <w:t xml:space="preserve"> </w:t>
      </w:r>
      <w:r>
        <w:t>–</w:t>
      </w:r>
      <w:r w:rsidRPr="00A47152">
        <w:t xml:space="preserve"> </w:t>
      </w:r>
      <w:r w:rsidRPr="00E034EC">
        <w:rPr>
          <w:i/>
        </w:rPr>
        <w:t>оптимальный план</w:t>
      </w:r>
      <w:r w:rsidRPr="00C42A41">
        <w:t>.</w:t>
      </w:r>
    </w:p>
    <w:p w14:paraId="787C2DCD" w14:textId="77777777" w:rsidR="00CF1941" w:rsidRDefault="00CF1941" w:rsidP="00CF1941">
      <w:pPr>
        <w:pStyle w:val="af8"/>
        <w:spacing w:line="312" w:lineRule="auto"/>
        <w:ind w:left="0"/>
        <w:contextualSpacing w:val="0"/>
        <w:jc w:val="both"/>
      </w:pPr>
    </w:p>
    <w:p w14:paraId="1AB80D3A" w14:textId="061D9E79" w:rsidR="00717AC9" w:rsidRPr="009D13BE" w:rsidRDefault="00E034EC" w:rsidP="007B7653">
      <w:pPr>
        <w:pStyle w:val="af8"/>
        <w:numPr>
          <w:ilvl w:val="0"/>
          <w:numId w:val="19"/>
        </w:numPr>
        <w:spacing w:line="312" w:lineRule="auto"/>
        <w:jc w:val="both"/>
      </w:pPr>
      <w:r>
        <w:t>е</w:t>
      </w:r>
      <w:r w:rsidR="00717AC9">
        <w:t xml:space="preserve">сли </w:t>
      </w:r>
      <w:r w:rsidR="00717AC9" w:rsidRPr="00CF1941">
        <w:rPr>
          <w:i/>
          <w:lang w:val="en-US"/>
        </w:rPr>
        <w:t>x</w:t>
      </w:r>
      <w:r w:rsidR="00717AC9" w:rsidRPr="00CF1941">
        <w:rPr>
          <w:i/>
          <w:vertAlign w:val="superscript"/>
        </w:rPr>
        <w:t>*</w:t>
      </w:r>
      <w:r w:rsidR="00717AC9">
        <w:t xml:space="preserve"> не существует, то найти</w:t>
      </w:r>
      <w:r w:rsidR="001E703A">
        <w:t xml:space="preserve"> </w:t>
      </w:r>
      <w:r w:rsidR="001E703A" w:rsidRPr="001E703A">
        <w:rPr>
          <w:position w:val="-20"/>
          <w:lang w:val="en-US"/>
        </w:rPr>
        <w:object w:dxaOrig="1340" w:dyaOrig="480" w14:anchorId="1A8A8909">
          <v:shape id="_x0000_i1028" type="#_x0000_t75" style="width:66.65pt;height:24.7pt" o:ole="">
            <v:imagedata r:id="rId15" o:title=""/>
          </v:shape>
          <o:OLEObject Type="Embed" ProgID="Equation.DSMT4" ShapeID="_x0000_i1028" DrawAspect="Content" ObjectID="_1741030207" r:id="rId16"/>
        </w:object>
      </w:r>
      <w:r w:rsidR="00717AC9" w:rsidRPr="00AD2F03">
        <w:t xml:space="preserve">, </w:t>
      </w:r>
      <w:r w:rsidR="00717AC9">
        <w:t>например,</w:t>
      </w:r>
      <w:r w:rsidR="002A363A" w:rsidRPr="002A363A">
        <w:t xml:space="preserve"> </w:t>
      </w:r>
      <w:r w:rsidR="002A363A" w:rsidRPr="002A363A">
        <w:rPr>
          <w:position w:val="-10"/>
        </w:rPr>
        <w:object w:dxaOrig="859" w:dyaOrig="380" w14:anchorId="23395F81">
          <v:shape id="_x0000_i1029" type="#_x0000_t75" style="width:44.05pt;height:19.35pt" o:ole="">
            <v:imagedata r:id="rId17" o:title=""/>
          </v:shape>
          <o:OLEObject Type="Embed" ProgID="Equation.DSMT4" ShapeID="_x0000_i1029" DrawAspect="Content" ObjectID="_1741030208" r:id="rId18"/>
        </w:object>
      </w:r>
      <w:r w:rsidR="00717AC9" w:rsidRPr="009D13BE">
        <w:t>.</w:t>
      </w:r>
    </w:p>
    <w:p w14:paraId="2EBD6B51" w14:textId="01FA3137" w:rsidR="00717AC9" w:rsidRDefault="00717AC9" w:rsidP="007B7653">
      <w:pPr>
        <w:pStyle w:val="af8"/>
        <w:numPr>
          <w:ilvl w:val="0"/>
          <w:numId w:val="19"/>
        </w:numPr>
        <w:spacing w:line="312" w:lineRule="auto"/>
        <w:jc w:val="both"/>
      </w:pPr>
      <w:r>
        <w:t xml:space="preserve">либо показать, что </w:t>
      </w:r>
      <w:r w:rsidRPr="00CF1941">
        <w:rPr>
          <w:i/>
          <w:lang w:val="en-US"/>
        </w:rPr>
        <w:t>X</w:t>
      </w:r>
      <w:r w:rsidR="00346B42">
        <w:t> </w:t>
      </w:r>
      <w:r w:rsidRPr="00C42A41">
        <w:t>=</w:t>
      </w:r>
      <w:r w:rsidR="00346B42">
        <w:rPr>
          <w:lang w:val="en-US"/>
        </w:rPr>
        <w:t> </w:t>
      </w:r>
      <w:r>
        <w:rPr>
          <w:lang w:val="en-US"/>
        </w:rPr>
        <w:sym w:font="Symbol" w:char="F0C6"/>
      </w:r>
      <w:r w:rsidR="00D62087" w:rsidRPr="00D62087">
        <w:t xml:space="preserve"> (</w:t>
      </w:r>
      <w:r w:rsidR="00D62087">
        <w:t>допустимое множество – пусто)</w:t>
      </w:r>
      <w:r w:rsidR="00204AEC">
        <w:t>.</w:t>
      </w:r>
    </w:p>
    <w:p w14:paraId="5CCB654D" w14:textId="77777777" w:rsidR="00204AEC" w:rsidRPr="00DC78A7" w:rsidRDefault="00204AEC" w:rsidP="00204AEC">
      <w:pPr>
        <w:pStyle w:val="af8"/>
        <w:spacing w:line="312" w:lineRule="auto"/>
        <w:ind w:left="1068"/>
        <w:jc w:val="both"/>
      </w:pPr>
    </w:p>
    <w:p w14:paraId="33CAC929" w14:textId="77777777" w:rsidR="00717AC9" w:rsidRDefault="00717AC9" w:rsidP="00CF1941">
      <w:pPr>
        <w:spacing w:before="120" w:after="120" w:line="312" w:lineRule="auto"/>
        <w:jc w:val="center"/>
        <w:rPr>
          <w:b/>
        </w:rPr>
      </w:pPr>
      <w:r>
        <w:rPr>
          <w:b/>
        </w:rPr>
        <w:t>Классификация задач математического программирования</w:t>
      </w:r>
    </w:p>
    <w:p w14:paraId="0593EF5B" w14:textId="32285CDA" w:rsidR="00717AC9" w:rsidRDefault="00717AC9" w:rsidP="007B7653">
      <w:pPr>
        <w:pStyle w:val="af8"/>
        <w:numPr>
          <w:ilvl w:val="0"/>
          <w:numId w:val="17"/>
        </w:numPr>
        <w:spacing w:line="312" w:lineRule="auto"/>
        <w:ind w:left="284"/>
        <w:jc w:val="both"/>
      </w:pPr>
      <w:r>
        <w:t>Если целевая функция линейна, т.е.</w:t>
      </w:r>
      <w:r w:rsidR="002A363A" w:rsidRPr="002A363A">
        <w:t xml:space="preserve"> </w:t>
      </w:r>
      <w:r w:rsidR="002A363A" w:rsidRPr="002A363A">
        <w:rPr>
          <w:position w:val="-10"/>
        </w:rPr>
        <w:object w:dxaOrig="1240" w:dyaOrig="320" w14:anchorId="72017FE3">
          <v:shape id="_x0000_i1030" type="#_x0000_t75" style="width:61.8pt;height:16.65pt" o:ole="">
            <v:imagedata r:id="rId19" o:title=""/>
          </v:shape>
          <o:OLEObject Type="Embed" ProgID="Equation.DSMT4" ShapeID="_x0000_i1030" DrawAspect="Content" ObjectID="_1741030209" r:id="rId20"/>
        </w:object>
      </w:r>
      <w:r>
        <w:t>,</w:t>
      </w:r>
      <w:r w:rsidRPr="00C42A41">
        <w:t xml:space="preserve"> </w:t>
      </w:r>
      <w:r>
        <w:t xml:space="preserve">где </w:t>
      </w:r>
      <w:r w:rsidR="002A363A" w:rsidRPr="00CF1941">
        <w:rPr>
          <w:i/>
          <w:lang w:val="en-US"/>
        </w:rPr>
        <w:t>c</w:t>
      </w:r>
      <w:r>
        <w:rPr>
          <w:lang w:val="en-US"/>
        </w:rPr>
        <w:sym w:font="Symbol" w:char="F0CE"/>
      </w:r>
      <w:proofErr w:type="spellStart"/>
      <w:r w:rsidRPr="00CF1941">
        <w:rPr>
          <w:i/>
          <w:lang w:val="en-US"/>
        </w:rPr>
        <w:t>R</w:t>
      </w:r>
      <w:r w:rsidRPr="00CF1941">
        <w:rPr>
          <w:i/>
          <w:vertAlign w:val="superscript"/>
          <w:lang w:val="en-US"/>
        </w:rPr>
        <w:t>n</w:t>
      </w:r>
      <w:proofErr w:type="spellEnd"/>
      <w:r>
        <w:t xml:space="preserve"> и ограничения линейны, т.е.</w:t>
      </w:r>
      <w:r w:rsidRPr="00C42A41">
        <w:t xml:space="preserve"> </w:t>
      </w:r>
      <w:r>
        <w:t>имеют вид:</w:t>
      </w:r>
    </w:p>
    <w:p w14:paraId="17523826" w14:textId="77777777" w:rsidR="00717AC9" w:rsidRDefault="00717AC9" w:rsidP="00204AEC">
      <w:pPr>
        <w:pStyle w:val="af8"/>
        <w:spacing w:line="312" w:lineRule="auto"/>
        <w:ind w:left="1700" w:firstLine="424"/>
        <w:contextualSpacing w:val="0"/>
      </w:pPr>
      <w:r w:rsidRPr="00E034EC">
        <w:rPr>
          <w:i/>
          <w:lang w:val="en-US"/>
        </w:rPr>
        <w:t>Ax</w:t>
      </w:r>
      <w:r w:rsidRPr="00CC637E">
        <w:t xml:space="preserve"> </w:t>
      </w:r>
      <w:r>
        <w:rPr>
          <w:lang w:val="en-US"/>
        </w:rPr>
        <w:sym w:font="Symbol" w:char="F0A3"/>
      </w:r>
      <w:r w:rsidRPr="00CC637E">
        <w:t xml:space="preserve"> </w:t>
      </w:r>
      <w:r w:rsidRPr="00E034EC">
        <w:rPr>
          <w:i/>
          <w:lang w:val="en-US"/>
        </w:rPr>
        <w:t>b</w:t>
      </w:r>
      <w:r>
        <w:t xml:space="preserve">, где </w:t>
      </w:r>
      <w:proofErr w:type="gramStart"/>
      <w:r w:rsidRPr="00E034EC">
        <w:rPr>
          <w:i/>
          <w:lang w:val="en-US"/>
        </w:rPr>
        <w:t>A</w:t>
      </w:r>
      <w:proofErr w:type="gramEnd"/>
      <w:r w:rsidRPr="00CC637E">
        <w:t xml:space="preserve"> </w:t>
      </w:r>
      <w:r>
        <w:t xml:space="preserve">– </w:t>
      </w:r>
      <w:r w:rsidRPr="00E034EC">
        <w:rPr>
          <w:i/>
          <w:lang w:val="en-US"/>
        </w:rPr>
        <w:t>m</w:t>
      </w:r>
      <w:r w:rsidRPr="00E034EC">
        <w:rPr>
          <w:i/>
          <w:vertAlign w:val="subscript"/>
        </w:rPr>
        <w:t xml:space="preserve"> </w:t>
      </w:r>
      <w:r>
        <w:rPr>
          <w:lang w:val="en-US"/>
        </w:rPr>
        <w:sym w:font="Symbol" w:char="F0B4"/>
      </w:r>
      <w:r w:rsidRPr="00E034EC">
        <w:rPr>
          <w:vertAlign w:val="subscript"/>
        </w:rPr>
        <w:t xml:space="preserve"> </w:t>
      </w:r>
      <w:r w:rsidRPr="00E034EC">
        <w:rPr>
          <w:i/>
          <w:lang w:val="en-US"/>
        </w:rPr>
        <w:t>n</w:t>
      </w:r>
      <w:r w:rsidRPr="00E034EC">
        <w:rPr>
          <w:i/>
        </w:rPr>
        <w:t xml:space="preserve"> </w:t>
      </w:r>
      <w:r>
        <w:t>–</w:t>
      </w:r>
      <w:r w:rsidRPr="00CC637E">
        <w:t xml:space="preserve"> </w:t>
      </w:r>
      <w:r>
        <w:t>матрица,</w:t>
      </w:r>
      <w:r w:rsidRPr="00CC637E">
        <w:t xml:space="preserve"> </w:t>
      </w:r>
      <w:r w:rsidRPr="00E034EC">
        <w:rPr>
          <w:i/>
          <w:lang w:val="en-US"/>
        </w:rPr>
        <w:t>b</w:t>
      </w:r>
      <w:r>
        <w:sym w:font="Symbol" w:char="F0CE"/>
      </w:r>
      <w:proofErr w:type="spellStart"/>
      <w:r w:rsidRPr="00E034EC">
        <w:rPr>
          <w:i/>
          <w:lang w:val="en-US"/>
        </w:rPr>
        <w:t>R</w:t>
      </w:r>
      <w:r w:rsidRPr="00E034EC">
        <w:rPr>
          <w:i/>
          <w:vertAlign w:val="superscript"/>
          <w:lang w:val="en-US"/>
        </w:rPr>
        <w:t>m</w:t>
      </w:r>
      <w:proofErr w:type="spellEnd"/>
    </w:p>
    <w:p w14:paraId="6B522189" w14:textId="4C1BB1F8" w:rsidR="00E034EC" w:rsidRDefault="00717AC9" w:rsidP="00204AEC">
      <w:pPr>
        <w:pStyle w:val="af8"/>
        <w:spacing w:line="312" w:lineRule="auto"/>
        <w:ind w:left="1700" w:firstLine="424"/>
        <w:contextualSpacing w:val="0"/>
      </w:pPr>
      <w:proofErr w:type="spellStart"/>
      <w:r w:rsidRPr="00E034EC">
        <w:rPr>
          <w:i/>
          <w:lang w:val="en-US"/>
        </w:rPr>
        <w:t>Gx</w:t>
      </w:r>
      <w:proofErr w:type="spellEnd"/>
      <w:r w:rsidRPr="00E034EC">
        <w:rPr>
          <w:i/>
          <w:vertAlign w:val="subscript"/>
        </w:rPr>
        <w:t xml:space="preserve"> </w:t>
      </w:r>
      <w:r w:rsidRPr="00CC637E">
        <w:t>=</w:t>
      </w:r>
      <w:r w:rsidRPr="00E034EC">
        <w:rPr>
          <w:vertAlign w:val="subscript"/>
        </w:rPr>
        <w:t xml:space="preserve"> </w:t>
      </w:r>
      <w:r w:rsidRPr="00E034EC">
        <w:rPr>
          <w:i/>
          <w:lang w:val="en-US"/>
        </w:rPr>
        <w:t>h</w:t>
      </w:r>
      <w:r>
        <w:t xml:space="preserve">, где </w:t>
      </w:r>
      <w:r w:rsidRPr="00E034EC">
        <w:rPr>
          <w:i/>
          <w:lang w:val="en-US"/>
        </w:rPr>
        <w:t>G</w:t>
      </w:r>
      <w:r w:rsidRPr="00CC637E">
        <w:t xml:space="preserve"> </w:t>
      </w:r>
      <w:r>
        <w:t xml:space="preserve">– </w:t>
      </w:r>
      <w:r w:rsidRPr="00E034EC">
        <w:rPr>
          <w:i/>
          <w:lang w:val="en-US"/>
        </w:rPr>
        <w:t>l</w:t>
      </w:r>
      <w:r w:rsidRPr="00E034EC">
        <w:rPr>
          <w:i/>
          <w:vertAlign w:val="subscript"/>
        </w:rPr>
        <w:t xml:space="preserve"> </w:t>
      </w:r>
      <w:r>
        <w:rPr>
          <w:lang w:val="en-US"/>
        </w:rPr>
        <w:sym w:font="Symbol" w:char="F0B4"/>
      </w:r>
      <w:r w:rsidRPr="00E034EC">
        <w:rPr>
          <w:vertAlign w:val="subscript"/>
        </w:rPr>
        <w:t xml:space="preserve"> </w:t>
      </w:r>
      <w:r w:rsidRPr="00E034EC">
        <w:rPr>
          <w:i/>
          <w:lang w:val="en-US"/>
        </w:rPr>
        <w:t>n</w:t>
      </w:r>
      <w:r>
        <w:t xml:space="preserve"> – матрица</w:t>
      </w:r>
      <w:r w:rsidRPr="00CC637E">
        <w:t xml:space="preserve">, </w:t>
      </w:r>
      <w:r w:rsidRPr="00E034EC">
        <w:rPr>
          <w:i/>
          <w:lang w:val="en-US"/>
        </w:rPr>
        <w:t>h</w:t>
      </w:r>
      <w:r>
        <w:sym w:font="Symbol" w:char="F0CE"/>
      </w:r>
      <w:proofErr w:type="spellStart"/>
      <w:r w:rsidRPr="00E034EC">
        <w:rPr>
          <w:i/>
          <w:lang w:val="en-US"/>
        </w:rPr>
        <w:t>R</w:t>
      </w:r>
      <w:r w:rsidRPr="00E034EC">
        <w:rPr>
          <w:i/>
          <w:vertAlign w:val="superscript"/>
          <w:lang w:val="en-US"/>
        </w:rPr>
        <w:t>l</w:t>
      </w:r>
      <w:proofErr w:type="spellEnd"/>
      <w:r w:rsidRPr="00CC637E">
        <w:t>,</w:t>
      </w:r>
    </w:p>
    <w:p w14:paraId="4840C539" w14:textId="6CA0AE78" w:rsidR="00717AC9" w:rsidRDefault="00717AC9" w:rsidP="00097EF5">
      <w:pPr>
        <w:pStyle w:val="af8"/>
        <w:spacing w:line="312" w:lineRule="auto"/>
        <w:ind w:left="284"/>
        <w:contextualSpacing w:val="0"/>
        <w:jc w:val="both"/>
      </w:pPr>
      <w:r>
        <w:t xml:space="preserve">то это </w:t>
      </w:r>
      <w:r w:rsidRPr="00E034EC">
        <w:rPr>
          <w:i/>
        </w:rPr>
        <w:t>задача линейного программирования</w:t>
      </w:r>
      <w:r>
        <w:t xml:space="preserve"> (иначе, нелинейного, например, квадратичного).</w:t>
      </w:r>
    </w:p>
    <w:p w14:paraId="77DAF71E" w14:textId="5DFB38C0" w:rsidR="00717AC9" w:rsidRDefault="00717AC9" w:rsidP="007B7653">
      <w:pPr>
        <w:pStyle w:val="af8"/>
        <w:numPr>
          <w:ilvl w:val="0"/>
          <w:numId w:val="17"/>
        </w:numPr>
        <w:spacing w:line="312" w:lineRule="auto"/>
        <w:ind w:left="284"/>
        <w:jc w:val="both"/>
      </w:pPr>
      <w:r>
        <w:t>Если целевая функция</w:t>
      </w:r>
      <w:r w:rsidRPr="00120EC4">
        <w:t xml:space="preserve"> </w:t>
      </w:r>
      <w:r w:rsidRPr="00120EC4">
        <w:rPr>
          <w:i/>
        </w:rPr>
        <w:sym w:font="Symbol" w:char="F06A"/>
      </w:r>
      <w:r>
        <w:t xml:space="preserve"> –</w:t>
      </w:r>
      <w:r w:rsidRPr="00120EC4">
        <w:t xml:space="preserve"> </w:t>
      </w:r>
      <w:r>
        <w:t>выпукла и</w:t>
      </w:r>
      <w:r w:rsidRPr="00120EC4">
        <w:t xml:space="preserve"> </w:t>
      </w:r>
      <w:r>
        <w:t xml:space="preserve">допустимое множество </w:t>
      </w:r>
      <w:r w:rsidRPr="00CF1941">
        <w:rPr>
          <w:i/>
          <w:lang w:val="en-US"/>
        </w:rPr>
        <w:t>X</w:t>
      </w:r>
      <w:r w:rsidRPr="00120EC4">
        <w:t xml:space="preserve"> </w:t>
      </w:r>
      <w:r>
        <w:t>–</w:t>
      </w:r>
      <w:r w:rsidRPr="00120EC4">
        <w:t xml:space="preserve"> </w:t>
      </w:r>
      <w:r>
        <w:t>выпуклое (</w:t>
      </w:r>
      <w:r w:rsidRPr="00CF1941">
        <w:rPr>
          <w:i/>
          <w:lang w:val="en-US"/>
        </w:rPr>
        <w:t>f</w:t>
      </w:r>
      <w:r w:rsidRPr="00CF1941">
        <w:rPr>
          <w:i/>
          <w:vertAlign w:val="subscript"/>
          <w:lang w:val="en-US"/>
        </w:rPr>
        <w:t>i</w:t>
      </w:r>
      <w:r w:rsidRPr="00120EC4">
        <w:t xml:space="preserve">, </w:t>
      </w:r>
      <w:proofErr w:type="spellStart"/>
      <w:r w:rsidR="00204AEC">
        <w:rPr>
          <w:i/>
          <w:lang w:val="en-US"/>
        </w:rPr>
        <w:t>g</w:t>
      </w:r>
      <w:r w:rsidRPr="00CF1941">
        <w:rPr>
          <w:i/>
          <w:vertAlign w:val="subscript"/>
          <w:lang w:val="en-US"/>
        </w:rPr>
        <w:t>k</w:t>
      </w:r>
      <w:proofErr w:type="spellEnd"/>
      <w:r w:rsidRPr="00120EC4">
        <w:t xml:space="preserve"> </w:t>
      </w:r>
      <w:r>
        <w:t>–</w:t>
      </w:r>
      <w:r w:rsidRPr="00120EC4">
        <w:t xml:space="preserve"> </w:t>
      </w:r>
      <w:r>
        <w:t xml:space="preserve">выпуклые функции), то это </w:t>
      </w:r>
      <w:r w:rsidRPr="00CF1941">
        <w:rPr>
          <w:i/>
        </w:rPr>
        <w:t>задача выпуклого программирования</w:t>
      </w:r>
      <w:r>
        <w:t>.</w:t>
      </w:r>
    </w:p>
    <w:p w14:paraId="13426394" w14:textId="41F3CEEE" w:rsidR="00717AC9" w:rsidRDefault="00717AC9" w:rsidP="007B7653">
      <w:pPr>
        <w:pStyle w:val="af8"/>
        <w:numPr>
          <w:ilvl w:val="0"/>
          <w:numId w:val="17"/>
        </w:numPr>
        <w:spacing w:line="312" w:lineRule="auto"/>
        <w:ind w:left="284"/>
        <w:jc w:val="both"/>
      </w:pPr>
      <w:r>
        <w:t>Если по условию переменные – целые числа, т.е.</w:t>
      </w:r>
      <w:r w:rsidRPr="00613309">
        <w:t xml:space="preserve"> </w:t>
      </w:r>
      <w:r w:rsidR="00204AEC" w:rsidRPr="001214C8">
        <w:rPr>
          <w:position w:val="-12"/>
          <w:lang w:val="en-US"/>
        </w:rPr>
        <w:object w:dxaOrig="1820" w:dyaOrig="360" w14:anchorId="2FC63987">
          <v:shape id="_x0000_i1031" type="#_x0000_t75" style="width:89.75pt;height:17.75pt" o:ole="">
            <v:imagedata r:id="rId21" o:title=""/>
          </v:shape>
          <o:OLEObject Type="Embed" ProgID="Equation.DSMT4" ShapeID="_x0000_i1031" DrawAspect="Content" ObjectID="_1741030210" r:id="rId22"/>
        </w:object>
      </w:r>
      <w:r w:rsidRPr="00262363">
        <w:t xml:space="preserve">, </w:t>
      </w:r>
      <w:r>
        <w:t>то это –</w:t>
      </w:r>
      <w:r w:rsidRPr="00262363">
        <w:t xml:space="preserve"> </w:t>
      </w:r>
      <w:r w:rsidRPr="00CF1941">
        <w:rPr>
          <w:i/>
        </w:rPr>
        <w:t>задача целочисленного программирования</w:t>
      </w:r>
      <w:r w:rsidRPr="00613309">
        <w:t xml:space="preserve"> </w:t>
      </w:r>
      <w:r>
        <w:t>(в данном курсе не рассматривается).</w:t>
      </w:r>
    </w:p>
    <w:p w14:paraId="74F2DB76" w14:textId="77777777" w:rsidR="00717AC9" w:rsidRPr="00385CE5" w:rsidRDefault="00717AC9" w:rsidP="00CF1941">
      <w:pPr>
        <w:spacing w:before="120" w:after="120" w:line="312" w:lineRule="auto"/>
        <w:jc w:val="center"/>
        <w:rPr>
          <w:b/>
        </w:rPr>
      </w:pPr>
      <w:r w:rsidRPr="00385CE5">
        <w:rPr>
          <w:b/>
        </w:rPr>
        <w:lastRenderedPageBreak/>
        <w:t>Спецификация задач математического программирования</w:t>
      </w:r>
    </w:p>
    <w:p w14:paraId="23DA2EA3" w14:textId="77A6DC59" w:rsidR="00717AC9" w:rsidRPr="00385CE5" w:rsidRDefault="00717AC9" w:rsidP="007B7653">
      <w:pPr>
        <w:pStyle w:val="af8"/>
        <w:numPr>
          <w:ilvl w:val="0"/>
          <w:numId w:val="18"/>
        </w:numPr>
        <w:spacing w:line="312" w:lineRule="auto"/>
        <w:jc w:val="both"/>
      </w:pPr>
      <w:r>
        <w:t>как правило, методы классического анализа для отыскания условных экстремумов неприменимы (экстремум достигается в угловых точках допустимого множества).</w:t>
      </w:r>
    </w:p>
    <w:p w14:paraId="043BE4EE" w14:textId="10504BF0" w:rsidR="00717AC9" w:rsidRDefault="00717AC9" w:rsidP="007B7653">
      <w:pPr>
        <w:pStyle w:val="af8"/>
        <w:numPr>
          <w:ilvl w:val="0"/>
          <w:numId w:val="18"/>
        </w:numPr>
        <w:spacing w:line="312" w:lineRule="auto"/>
        <w:jc w:val="both"/>
      </w:pPr>
      <w:r>
        <w:t xml:space="preserve">большое количество переменных и ограничений в </w:t>
      </w:r>
      <w:r w:rsidR="00204AEC">
        <w:t xml:space="preserve">практических задачах, так что </w:t>
      </w:r>
      <w:r>
        <w:t xml:space="preserve"> зада</w:t>
      </w:r>
      <w:r w:rsidR="00204AEC">
        <w:t>ча</w:t>
      </w:r>
      <w:r>
        <w:t xml:space="preserve"> перебора точек</w:t>
      </w:r>
      <w:r w:rsidR="00204AEC">
        <w:t xml:space="preserve">, </w:t>
      </w:r>
      <w:r>
        <w:t xml:space="preserve"> </w:t>
      </w:r>
      <w:r w:rsidR="00204AEC">
        <w:t>подозреваемых в экстремальности, может оказаться нетривиальной.</w:t>
      </w:r>
    </w:p>
    <w:p w14:paraId="08CA3D68" w14:textId="03AFB6D8" w:rsidR="00717AC9" w:rsidRPr="00385CE5" w:rsidRDefault="00717AC9" w:rsidP="00CF1941">
      <w:pPr>
        <w:spacing w:line="312" w:lineRule="auto"/>
        <w:jc w:val="both"/>
      </w:pPr>
      <w:r w:rsidRPr="00385CE5">
        <w:sym w:font="Symbol" w:char="F0DE"/>
      </w:r>
      <w:r w:rsidRPr="00385CE5">
        <w:t xml:space="preserve"> целью математического программирования является </w:t>
      </w:r>
      <w:r w:rsidRPr="00613309">
        <w:rPr>
          <w:i/>
        </w:rPr>
        <w:t>создание</w:t>
      </w:r>
      <w:r w:rsidRPr="00385CE5">
        <w:t xml:space="preserve">, где это возможно, </w:t>
      </w:r>
      <w:r w:rsidRPr="00613309">
        <w:rPr>
          <w:i/>
        </w:rPr>
        <w:t>аналитических методов</w:t>
      </w:r>
      <w:r w:rsidRPr="00385CE5">
        <w:t xml:space="preserve"> определения решения, а при </w:t>
      </w:r>
      <w:r w:rsidR="00E034EC" w:rsidRPr="00385CE5">
        <w:t>отсутствии</w:t>
      </w:r>
      <w:r w:rsidRPr="00385CE5">
        <w:t xml:space="preserve"> таких методов – </w:t>
      </w:r>
      <w:r w:rsidRPr="00613309">
        <w:rPr>
          <w:i/>
        </w:rPr>
        <w:t>создание эффективных вычислительных способов</w:t>
      </w:r>
      <w:r w:rsidRPr="00385CE5">
        <w:t xml:space="preserve"> получения </w:t>
      </w:r>
      <w:r w:rsidRPr="00613309">
        <w:rPr>
          <w:i/>
        </w:rPr>
        <w:t>приближенного решения</w:t>
      </w:r>
      <w:r w:rsidRPr="00385CE5">
        <w:t>.</w:t>
      </w:r>
    </w:p>
    <w:p w14:paraId="5D993B95" w14:textId="7CDD32B4" w:rsidR="00717AC9" w:rsidRDefault="00717AC9" w:rsidP="00342DA1">
      <w:pPr>
        <w:spacing w:line="312" w:lineRule="auto"/>
        <w:ind w:firstLine="708"/>
        <w:jc w:val="both"/>
      </w:pPr>
      <w:r>
        <w:t xml:space="preserve">Наименование предмета – </w:t>
      </w:r>
      <w:r w:rsidRPr="00385CE5">
        <w:rPr>
          <w:i/>
        </w:rPr>
        <w:t>математическое программирование</w:t>
      </w:r>
      <w:r>
        <w:t xml:space="preserve"> – связано с тем, что целью решения задач является </w:t>
      </w:r>
      <w:r w:rsidRPr="00613309">
        <w:rPr>
          <w:i/>
        </w:rPr>
        <w:t>выбор программы действий</w:t>
      </w:r>
      <w:r w:rsidR="00E034EC">
        <w:t>.</w:t>
      </w:r>
    </w:p>
    <w:p w14:paraId="737DEAB6" w14:textId="77777777" w:rsidR="00204AEC" w:rsidRPr="00183AD3" w:rsidRDefault="00204AEC" w:rsidP="00CF1941">
      <w:pPr>
        <w:spacing w:line="312" w:lineRule="auto"/>
        <w:jc w:val="both"/>
      </w:pPr>
    </w:p>
    <w:p w14:paraId="1F9E585F" w14:textId="26D3F067" w:rsidR="003A3E06" w:rsidRDefault="00717AC9" w:rsidP="00CF1941">
      <w:pPr>
        <w:spacing w:before="120" w:after="120" w:line="312" w:lineRule="auto"/>
        <w:jc w:val="center"/>
        <w:rPr>
          <w:b/>
        </w:rPr>
      </w:pPr>
      <w:r w:rsidRPr="00385CE5">
        <w:rPr>
          <w:b/>
          <w:lang w:val="en-US"/>
        </w:rPr>
        <w:t>C</w:t>
      </w:r>
      <w:r w:rsidRPr="00385CE5">
        <w:rPr>
          <w:b/>
        </w:rPr>
        <w:t>ведения о выпуклых множествах</w:t>
      </w:r>
    </w:p>
    <w:p w14:paraId="2BBA6374" w14:textId="77777777" w:rsidR="00D44778" w:rsidRPr="00385CE5" w:rsidRDefault="00D44778" w:rsidP="00D44778">
      <w:pPr>
        <w:spacing w:line="312" w:lineRule="auto"/>
        <w:jc w:val="both"/>
        <w:rPr>
          <w:b/>
        </w:rPr>
      </w:pPr>
    </w:p>
    <w:p w14:paraId="539F5B17" w14:textId="0995B513" w:rsidR="00717AC9" w:rsidRPr="00613309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Определение 1</w:t>
      </w:r>
      <w:r w:rsidR="003A3E06" w:rsidRPr="003A3E06">
        <w:rPr>
          <w:b/>
        </w:rPr>
        <w:t>.</w:t>
      </w:r>
      <w:r w:rsidR="003A3E06">
        <w:rPr>
          <w:b/>
          <w:i/>
        </w:rPr>
        <w:t xml:space="preserve"> </w:t>
      </w:r>
      <w:r>
        <w:t xml:space="preserve">Множество </w:t>
      </w:r>
      <w:r w:rsidR="001214C8" w:rsidRPr="00C01DC0">
        <w:rPr>
          <w:position w:val="-4"/>
        </w:rPr>
        <w:object w:dxaOrig="800" w:dyaOrig="320" w14:anchorId="6299CB9B">
          <v:shape id="_x0000_i1032" type="#_x0000_t75" style="width:40.3pt;height:16.65pt" o:ole="">
            <v:imagedata r:id="rId23" o:title=""/>
          </v:shape>
          <o:OLEObject Type="Embed" ProgID="Equation.DSMT4" ShapeID="_x0000_i1032" DrawAspect="Content" ObjectID="_1741030211" r:id="rId24"/>
        </w:object>
      </w:r>
      <w:r w:rsidRPr="007217F0">
        <w:t xml:space="preserve"> </w:t>
      </w:r>
      <w:r>
        <w:t xml:space="preserve">называется </w:t>
      </w:r>
      <w:r w:rsidRPr="00DA40A6">
        <w:rPr>
          <w:i/>
        </w:rPr>
        <w:t>выпуклым</w:t>
      </w:r>
      <w:r>
        <w:t>, если</w:t>
      </w:r>
      <w:r w:rsidRPr="00613309">
        <w:t xml:space="preserve"> </w:t>
      </w:r>
      <w:r w:rsidR="001E703A" w:rsidRPr="001E703A">
        <w:rPr>
          <w:position w:val="-14"/>
          <w:lang w:val="en-US"/>
        </w:rPr>
        <w:object w:dxaOrig="2340" w:dyaOrig="400" w14:anchorId="6120E2E0">
          <v:shape id="_x0000_i1033" type="#_x0000_t75" style="width:116.6pt;height:20.4pt" o:ole="">
            <v:imagedata r:id="rId25" o:title=""/>
          </v:shape>
          <o:OLEObject Type="Embed" ProgID="Equation.DSMT4" ShapeID="_x0000_i1033" DrawAspect="Content" ObjectID="_1741030212" r:id="rId26"/>
        </w:object>
      </w:r>
      <w:r w:rsidRPr="00927AB4">
        <w:t xml:space="preserve"> </w:t>
      </w:r>
      <w:r w:rsidR="001E703A" w:rsidRPr="001E703A">
        <w:rPr>
          <w:position w:val="-10"/>
          <w:lang w:val="en-US"/>
        </w:rPr>
        <w:object w:dxaOrig="1760" w:dyaOrig="320" w14:anchorId="23517846">
          <v:shape id="_x0000_i1034" type="#_x0000_t75" style="width:87.6pt;height:16.65pt" o:ole="">
            <v:imagedata r:id="rId27" o:title=""/>
          </v:shape>
          <o:OLEObject Type="Embed" ProgID="Equation.DSMT4" ShapeID="_x0000_i1034" DrawAspect="Content" ObjectID="_1741030213" r:id="rId28"/>
        </w:object>
      </w:r>
      <w:r w:rsidRPr="00E43835">
        <w:t xml:space="preserve"> </w:t>
      </w:r>
      <w:r>
        <w:t>(выпуклое множество содержит отрезок, соединяющий две любые его точки)</w:t>
      </w:r>
      <w:r w:rsidRPr="00613309">
        <w:t>.</w:t>
      </w:r>
    </w:p>
    <w:p w14:paraId="23766CE1" w14:textId="77777777" w:rsidR="00717AC9" w:rsidRPr="00613309" w:rsidRDefault="00717AC9" w:rsidP="003A3E06">
      <w:pPr>
        <w:spacing w:line="312" w:lineRule="auto"/>
        <w:jc w:val="both"/>
        <w:rPr>
          <w:b/>
          <w:i/>
        </w:rPr>
      </w:pPr>
    </w:p>
    <w:p w14:paraId="113BC051" w14:textId="523274AD" w:rsidR="00717AC9" w:rsidRPr="0046736C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Определение 2</w:t>
      </w:r>
      <w:r w:rsidR="003A3E06" w:rsidRPr="003A3E06">
        <w:rPr>
          <w:b/>
        </w:rPr>
        <w:t>.</w:t>
      </w:r>
      <w:r w:rsidR="003A3E06">
        <w:rPr>
          <w:b/>
          <w:i/>
        </w:rPr>
        <w:t xml:space="preserve"> </w:t>
      </w:r>
      <w:r>
        <w:t xml:space="preserve">Точка </w:t>
      </w:r>
      <w:r w:rsidRPr="007C1C44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7C1C44">
        <w:rPr>
          <w:i/>
          <w:lang w:val="en-US"/>
        </w:rPr>
        <w:t>X</w:t>
      </w:r>
      <w:proofErr w:type="spellEnd"/>
      <w:r>
        <w:t xml:space="preserve"> называется </w:t>
      </w:r>
      <w:r w:rsidRPr="003B7B8C">
        <w:rPr>
          <w:i/>
        </w:rPr>
        <w:t>внутренней</w:t>
      </w:r>
      <w:r>
        <w:t xml:space="preserve">, если существует </w:t>
      </w:r>
      <w:r w:rsidR="00204AEC" w:rsidRPr="001E703A">
        <w:rPr>
          <w:position w:val="-12"/>
          <w:lang w:val="en-US"/>
        </w:rPr>
        <w:object w:dxaOrig="1820" w:dyaOrig="360" w14:anchorId="61DD7BC0">
          <v:shape id="_x0000_i1035" type="#_x0000_t75" style="width:90.8pt;height:18.8pt" o:ole="">
            <v:imagedata r:id="rId29" o:title=""/>
          </v:shape>
          <o:OLEObject Type="Embed" ProgID="Equation.DSMT4" ShapeID="_x0000_i1035" DrawAspect="Content" ObjectID="_1741030214" r:id="rId30"/>
        </w:object>
      </w:r>
      <w:r>
        <w:t xml:space="preserve">, где </w:t>
      </w:r>
      <w:r w:rsidRPr="007C1C44">
        <w:rPr>
          <w:position w:val="-16"/>
        </w:rPr>
        <w:object w:dxaOrig="2320" w:dyaOrig="440" w14:anchorId="75CF67B1">
          <v:shape id="_x0000_i1036" type="#_x0000_t75" style="width:116.05pt;height:22.55pt" o:ole="" fillcolor="window">
            <v:imagedata r:id="rId31" o:title=""/>
          </v:shape>
          <o:OLEObject Type="Embed" ProgID="Equation.DSMT4" ShapeID="_x0000_i1036" DrawAspect="Content" ObjectID="_1741030215" r:id="rId32"/>
        </w:object>
      </w:r>
      <w:r>
        <w:t xml:space="preserve"> – </w:t>
      </w:r>
      <w:r w:rsidRPr="0046736C">
        <w:rPr>
          <w:i/>
        </w:rPr>
        <w:sym w:font="Symbol" w:char="F065"/>
      </w:r>
      <w:r>
        <w:t xml:space="preserve">-окрестность точки </w:t>
      </w:r>
      <w:r w:rsidRPr="0046736C">
        <w:rPr>
          <w:i/>
          <w:lang w:val="en-US"/>
        </w:rPr>
        <w:t>x</w:t>
      </w:r>
      <w:r>
        <w:t xml:space="preserve">, т.е. точка </w:t>
      </w:r>
      <w:r w:rsidRPr="0046736C">
        <w:rPr>
          <w:i/>
          <w:lang w:val="en-US"/>
        </w:rPr>
        <w:t>x</w:t>
      </w:r>
      <w:r>
        <w:sym w:font="Symbol" w:char="F0CE"/>
      </w:r>
      <w:proofErr w:type="spellStart"/>
      <w:r w:rsidRPr="0046736C">
        <w:rPr>
          <w:i/>
          <w:lang w:val="en-US"/>
        </w:rPr>
        <w:t>X</w:t>
      </w:r>
      <w:proofErr w:type="spellEnd"/>
      <w:r>
        <w:t xml:space="preserve"> называется </w:t>
      </w:r>
      <w:r w:rsidRPr="007217F0">
        <w:rPr>
          <w:i/>
        </w:rPr>
        <w:t>внутренней</w:t>
      </w:r>
      <w:r>
        <w:t xml:space="preserve">, если существует такая её окрестность, все точки которой принадлежат </w:t>
      </w:r>
      <w:r w:rsidRPr="0046736C">
        <w:rPr>
          <w:i/>
          <w:lang w:val="en-US"/>
        </w:rPr>
        <w:t>X</w:t>
      </w:r>
      <w:r w:rsidRPr="0046736C">
        <w:t>.</w:t>
      </w:r>
      <w:r>
        <w:t xml:space="preserve"> И наоборот, если найдется такая </w:t>
      </w:r>
      <w:proofErr w:type="gramStart"/>
      <w:r w:rsidRPr="0046736C">
        <w:rPr>
          <w:i/>
        </w:rPr>
        <w:sym w:font="Symbol" w:char="F065"/>
      </w:r>
      <w:r w:rsidRPr="0046736C">
        <w:t>-</w:t>
      </w:r>
      <w:proofErr w:type="gramEnd"/>
      <w:r>
        <w:t xml:space="preserve">окрестность точки </w:t>
      </w:r>
      <w:r w:rsidRPr="00927AB4">
        <w:rPr>
          <w:i/>
        </w:rPr>
        <w:sym w:font="Symbol" w:char="F075"/>
      </w:r>
      <w:r>
        <w:t xml:space="preserve">, которая не содержит ни одной точки множества </w:t>
      </w:r>
      <w:r w:rsidRPr="0046736C">
        <w:rPr>
          <w:i/>
          <w:lang w:val="en-US"/>
        </w:rPr>
        <w:t>X</w:t>
      </w:r>
      <w:r w:rsidRPr="0046736C">
        <w:t xml:space="preserve"> </w:t>
      </w:r>
      <w:r>
        <w:t>–</w:t>
      </w:r>
      <w:r w:rsidRPr="0046736C">
        <w:t xml:space="preserve"> </w:t>
      </w:r>
      <w:r>
        <w:t xml:space="preserve">такая точка называется </w:t>
      </w:r>
      <w:r w:rsidRPr="007217F0">
        <w:rPr>
          <w:i/>
        </w:rPr>
        <w:t>внешней</w:t>
      </w:r>
      <w:r>
        <w:t xml:space="preserve"> по отношению к множеству </w:t>
      </w:r>
      <w:r w:rsidRPr="0046736C">
        <w:rPr>
          <w:i/>
          <w:lang w:val="en-US"/>
        </w:rPr>
        <w:t>X</w:t>
      </w:r>
      <w:r>
        <w:t>.</w:t>
      </w:r>
    </w:p>
    <w:p w14:paraId="3C4DAF54" w14:textId="77777777" w:rsidR="00717AC9" w:rsidRPr="007217F0" w:rsidRDefault="00717AC9" w:rsidP="003A3E06">
      <w:pPr>
        <w:spacing w:line="312" w:lineRule="auto"/>
        <w:jc w:val="both"/>
        <w:rPr>
          <w:b/>
          <w:i/>
        </w:rPr>
      </w:pPr>
    </w:p>
    <w:p w14:paraId="0B4C036F" w14:textId="3ADC0DA2" w:rsidR="00717AC9" w:rsidRPr="0046736C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Определение 3</w:t>
      </w:r>
      <w:r w:rsidR="003A3E06" w:rsidRPr="003A3E06">
        <w:rPr>
          <w:b/>
        </w:rPr>
        <w:t>.</w:t>
      </w:r>
      <w:r>
        <w:t xml:space="preserve"> Точка </w:t>
      </w:r>
      <w:r w:rsidRPr="007C1C44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7C1C44">
        <w:rPr>
          <w:i/>
          <w:lang w:val="en-US"/>
        </w:rPr>
        <w:t>X</w:t>
      </w:r>
      <w:proofErr w:type="spellEnd"/>
      <w:r>
        <w:t xml:space="preserve"> называется </w:t>
      </w:r>
      <w:r w:rsidRPr="00DA40A6">
        <w:rPr>
          <w:i/>
        </w:rPr>
        <w:t>граничной</w:t>
      </w:r>
      <w:r>
        <w:t xml:space="preserve">, если </w:t>
      </w:r>
      <w:r>
        <w:sym w:font="Symbol" w:char="F022"/>
      </w:r>
      <w:r w:rsidRPr="0046736C">
        <w:rPr>
          <w:i/>
        </w:rPr>
        <w:sym w:font="Symbol" w:char="F065"/>
      </w:r>
      <w:r w:rsidR="00346B42">
        <w:t> </w:t>
      </w:r>
      <w:r w:rsidRPr="0046736C">
        <w:t>&gt;</w:t>
      </w:r>
      <w:r w:rsidR="00346B42">
        <w:rPr>
          <w:vertAlign w:val="subscript"/>
        </w:rPr>
        <w:t> </w:t>
      </w:r>
      <w:r w:rsidRPr="0046736C">
        <w:t>0</w:t>
      </w:r>
      <w:r>
        <w:t xml:space="preserve"> существует </w:t>
      </w:r>
      <w:r w:rsidR="00323AC8" w:rsidRPr="00323AC8">
        <w:rPr>
          <w:position w:val="-12"/>
        </w:rPr>
        <w:object w:dxaOrig="1780" w:dyaOrig="360" w14:anchorId="30C9D615">
          <v:shape id="_x0000_i1037" type="#_x0000_t75" style="width:89.75pt;height:17.75pt" o:ole="" fillcolor="window">
            <v:imagedata r:id="rId33" o:title=""/>
          </v:shape>
          <o:OLEObject Type="Embed" ProgID="Equation.DSMT4" ShapeID="_x0000_i1037" DrawAspect="Content" ObjectID="_1741030216" r:id="rId34"/>
        </w:object>
      </w:r>
      <w:r>
        <w:t xml:space="preserve">и существует </w:t>
      </w:r>
      <w:r w:rsidR="00204AEC" w:rsidRPr="00323AC8">
        <w:rPr>
          <w:position w:val="-12"/>
        </w:rPr>
        <w:object w:dxaOrig="1920" w:dyaOrig="360" w14:anchorId="4A26A2F1">
          <v:shape id="_x0000_i1038" type="#_x0000_t75" style="width:95.65pt;height:17.75pt" o:ole="" fillcolor="window">
            <v:imagedata r:id="rId35" o:title=""/>
          </v:shape>
          <o:OLEObject Type="Embed" ProgID="Equation.DSMT4" ShapeID="_x0000_i1038" DrawAspect="Content" ObjectID="_1741030217" r:id="rId36"/>
        </w:object>
      </w:r>
      <w:r>
        <w:t xml:space="preserve">, т.е. в любой окрестности точки </w:t>
      </w:r>
      <w:r w:rsidRPr="0046736C">
        <w:rPr>
          <w:i/>
          <w:lang w:val="en-US"/>
        </w:rPr>
        <w:t>x</w:t>
      </w:r>
      <w:r w:rsidRPr="0046736C">
        <w:t xml:space="preserve"> </w:t>
      </w:r>
      <w:r>
        <w:t xml:space="preserve">содержатся как точки, принадлежащие множеству </w:t>
      </w:r>
      <w:r w:rsidRPr="0046736C">
        <w:rPr>
          <w:i/>
          <w:lang w:val="en-US"/>
        </w:rPr>
        <w:t>X</w:t>
      </w:r>
      <w:r>
        <w:t>, так и точки</w:t>
      </w:r>
      <w:r w:rsidR="0038586B">
        <w:t>,</w:t>
      </w:r>
      <w:r>
        <w:t xml:space="preserve"> не </w:t>
      </w:r>
      <w:r w:rsidR="00E034EC">
        <w:t>предлежащие</w:t>
      </w:r>
      <w:r>
        <w:t xml:space="preserve"> этому множеству.</w:t>
      </w:r>
    </w:p>
    <w:p w14:paraId="7E2C6B99" w14:textId="77777777" w:rsidR="00717AC9" w:rsidRPr="007217F0" w:rsidRDefault="00717AC9" w:rsidP="003A3E06">
      <w:pPr>
        <w:spacing w:line="312" w:lineRule="auto"/>
        <w:jc w:val="both"/>
        <w:rPr>
          <w:b/>
          <w:i/>
        </w:rPr>
      </w:pPr>
    </w:p>
    <w:p w14:paraId="020A71FC" w14:textId="4A580301" w:rsidR="00E034EC" w:rsidRPr="00D50BE4" w:rsidRDefault="00AC23C8" w:rsidP="00AC23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F6BCEE1" wp14:editId="421486A8">
                <wp:simplePos x="0" y="0"/>
                <wp:positionH relativeFrom="column">
                  <wp:posOffset>6357620</wp:posOffset>
                </wp:positionH>
                <wp:positionV relativeFrom="paragraph">
                  <wp:posOffset>-1270</wp:posOffset>
                </wp:positionV>
                <wp:extent cx="0" cy="2183130"/>
                <wp:effectExtent l="0" t="0" r="19050" b="26670"/>
                <wp:wrapNone/>
                <wp:docPr id="1" name="Прямая соединительная линия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831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00.6pt,-.1pt" to="500.6pt,17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" strokecolor="black [3213]" strokeweight=".5pt">
                <v:stroke joinstyle="miter"/>
              </v:line>
            </w:pict>
          </mc:Fallback>
        </mc:AlternateContent>
      </w:r>
      <w:r w:rsidR="00717AC9" w:rsidRPr="003A3E06">
        <w:rPr>
          <w:b/>
        </w:rPr>
        <w:t>Определение 4</w:t>
      </w:r>
      <w:r w:rsidR="003A3E06" w:rsidRPr="003A3E06">
        <w:rPr>
          <w:b/>
        </w:rPr>
        <w:t>.</w:t>
      </w:r>
      <w:r w:rsidR="00717AC9">
        <w:t xml:space="preserve"> </w:t>
      </w:r>
      <w:r w:rsidR="00717AC9" w:rsidRPr="007217F0">
        <w:rPr>
          <w:i/>
        </w:rPr>
        <w:t>Проекцией</w:t>
      </w:r>
      <w:r w:rsidR="00717AC9">
        <w:t xml:space="preserve"> точки </w:t>
      </w:r>
      <w:r w:rsidR="00717AC9" w:rsidRPr="00DA40A6">
        <w:rPr>
          <w:i/>
        </w:rPr>
        <w:sym w:font="Symbol" w:char="F075"/>
      </w:r>
      <w:r w:rsidR="00717AC9">
        <w:t xml:space="preserve"> на множество </w:t>
      </w:r>
      <w:r w:rsidR="00717AC9" w:rsidRPr="0046736C">
        <w:rPr>
          <w:i/>
          <w:lang w:val="en-US"/>
        </w:rPr>
        <w:t>X</w:t>
      </w:r>
      <w:r w:rsidR="00717AC9">
        <w:t xml:space="preserve"> называют такую точку</w:t>
      </w:r>
      <w:r w:rsidR="00717AC9" w:rsidRPr="00743BDB">
        <w:t xml:space="preserve"> </w:t>
      </w:r>
      <w:r w:rsidR="00717AC9" w:rsidRPr="00743BDB">
        <w:rPr>
          <w:i/>
          <w:lang w:val="en-US"/>
        </w:rPr>
        <w:t>p</w:t>
      </w:r>
      <w:r w:rsidR="00717AC9">
        <w:sym w:font="Symbol" w:char="F0CE"/>
      </w:r>
      <w:r w:rsidR="00717AC9" w:rsidRPr="00743BDB">
        <w:rPr>
          <w:i/>
          <w:lang w:val="en-US"/>
        </w:rPr>
        <w:t>X</w:t>
      </w:r>
      <w:r w:rsidR="00D50BE4">
        <w:t>, что</w:t>
      </w:r>
    </w:p>
    <w:p w14:paraId="7C6EF712" w14:textId="76B64A94" w:rsidR="00E034EC" w:rsidRDefault="00AC23C8" w:rsidP="00AC23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center"/>
      </w:pPr>
      <w:r w:rsidRPr="00743BDB">
        <w:rPr>
          <w:position w:val="-20"/>
        </w:rPr>
        <w:object w:dxaOrig="3400" w:dyaOrig="600" w14:anchorId="4755C72A">
          <v:shape id="_x0000_i1039" type="#_x0000_t75" style="width:169.8pt;height:29.55pt" o:ole="" fillcolor="window">
            <v:imagedata r:id="rId37" o:title=""/>
          </v:shape>
          <o:OLEObject Type="Embed" ProgID="Equation.DSMT4" ShapeID="_x0000_i1039" DrawAspect="Content" ObjectID="_1741030218" r:id="rId38"/>
        </w:object>
      </w:r>
      <w:r w:rsidR="00717AC9" w:rsidRPr="00AB4582">
        <w:t>.</w:t>
      </w:r>
    </w:p>
    <w:p w14:paraId="7DE1853A" w14:textId="779FC868" w:rsidR="001E703A" w:rsidRDefault="00AC23C8" w:rsidP="00AC23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629FC6B8" wp14:editId="47D8452D">
            <wp:simplePos x="0" y="0"/>
            <wp:positionH relativeFrom="margin">
              <wp:posOffset>4876800</wp:posOffset>
            </wp:positionH>
            <wp:positionV relativeFrom="paragraph">
              <wp:posOffset>724535</wp:posOffset>
            </wp:positionV>
            <wp:extent cx="1086485" cy="687705"/>
            <wp:effectExtent l="0" t="0" r="0" b="0"/>
            <wp:wrapTight wrapText="bothSides">
              <wp:wrapPolygon edited="1">
                <wp:start x="0" y="9990"/>
                <wp:lineTo x="5058" y="14699"/>
                <wp:lineTo x="15993" y="16697"/>
                <wp:lineTo x="15992" y="3247"/>
                <wp:lineTo x="0" y="9990"/>
              </wp:wrapPolygon>
            </wp:wrapTight>
            <wp:docPr id="934" name="Рисунок 934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6" descr="3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6485" cy="687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7AC9">
        <w:t xml:space="preserve">При этом, </w:t>
      </w:r>
      <w:r w:rsidR="00323AC8" w:rsidRPr="00323AC8">
        <w:rPr>
          <w:position w:val="-10"/>
        </w:rPr>
        <w:object w:dxaOrig="1140" w:dyaOrig="320" w14:anchorId="400A69CE">
          <v:shape id="_x0000_i1040" type="#_x0000_t75" style="width:56.95pt;height:15.05pt" o:ole="" fillcolor="window">
            <v:imagedata r:id="rId40" o:title=""/>
          </v:shape>
          <o:OLEObject Type="Embed" ProgID="Equation.DSMT4" ShapeID="_x0000_i1040" DrawAspect="Content" ObjectID="_1741030219" r:id="rId41"/>
        </w:object>
      </w:r>
      <w:r w:rsidR="00323AC8" w:rsidRPr="00323AC8">
        <w:t xml:space="preserve"> </w:t>
      </w:r>
      <w:r w:rsidR="00717AC9">
        <w:t>называют "</w:t>
      </w:r>
      <w:r w:rsidR="00E034EC">
        <w:t>расстояние</w:t>
      </w:r>
      <w:r w:rsidR="00717AC9">
        <w:t xml:space="preserve">" от точки </w:t>
      </w:r>
      <w:r w:rsidR="00717AC9" w:rsidRPr="00E43835">
        <w:rPr>
          <w:i/>
        </w:rPr>
        <w:sym w:font="Symbol" w:char="F075"/>
      </w:r>
      <w:r w:rsidR="00717AC9">
        <w:t xml:space="preserve"> до множества </w:t>
      </w:r>
      <w:r w:rsidR="00717AC9" w:rsidRPr="00AB4582">
        <w:rPr>
          <w:i/>
          <w:lang w:val="en-US"/>
        </w:rPr>
        <w:t>X</w:t>
      </w:r>
      <w:r w:rsidR="00717AC9">
        <w:t>.</w:t>
      </w:r>
      <w:r w:rsidR="00717AC9" w:rsidRPr="00C01DC0">
        <w:t xml:space="preserve"> </w:t>
      </w:r>
      <w:r w:rsidR="00717AC9">
        <w:t xml:space="preserve">Ясно, что если </w:t>
      </w:r>
      <w:r w:rsidR="00717AC9">
        <w:rPr>
          <w:i/>
          <w:lang w:val="en-US"/>
        </w:rPr>
        <w:sym w:font="Symbol" w:char="F075"/>
      </w:r>
      <w:r w:rsidR="00717AC9">
        <w:sym w:font="Symbol" w:char="F0CE"/>
      </w:r>
      <w:r w:rsidR="00717AC9" w:rsidRPr="00743BDB">
        <w:rPr>
          <w:i/>
          <w:lang w:val="en-US"/>
        </w:rPr>
        <w:t>X</w:t>
      </w:r>
      <w:r w:rsidR="00717AC9" w:rsidRPr="00AB4582">
        <w:t xml:space="preserve">, то </w:t>
      </w:r>
      <w:r w:rsidR="00717AC9" w:rsidRPr="00AB4582">
        <w:rPr>
          <w:i/>
          <w:lang w:val="en-US"/>
        </w:rPr>
        <w:t>p</w:t>
      </w:r>
      <w:r w:rsidR="00346B42">
        <w:rPr>
          <w:i/>
          <w:lang w:val="en-US"/>
        </w:rPr>
        <w:t> </w:t>
      </w:r>
      <w:r w:rsidR="00717AC9" w:rsidRPr="00AB4582">
        <w:t>=</w:t>
      </w:r>
      <w:r w:rsidR="00346B42">
        <w:rPr>
          <w:lang w:val="en-US"/>
        </w:rPr>
        <w:t> </w:t>
      </w:r>
      <w:r w:rsidR="00717AC9" w:rsidRPr="00AB4582">
        <w:rPr>
          <w:i/>
        </w:rPr>
        <w:sym w:font="Symbol" w:char="F075"/>
      </w:r>
      <w:r w:rsidR="00717AC9" w:rsidRPr="00AB4582">
        <w:t>.</w:t>
      </w:r>
      <w:r w:rsidR="00717AC9" w:rsidRPr="00C01DC0">
        <w:t xml:space="preserve"> </w:t>
      </w:r>
      <w:r w:rsidR="00717AC9">
        <w:t xml:space="preserve">Если же </w:t>
      </w:r>
      <w:r w:rsidR="00717AC9">
        <w:rPr>
          <w:i/>
          <w:lang w:val="en-US"/>
        </w:rPr>
        <w:sym w:font="Symbol" w:char="F075"/>
      </w:r>
      <w:r w:rsidR="00717AC9">
        <w:sym w:font="Symbol" w:char="F0CF"/>
      </w:r>
      <w:r w:rsidR="00717AC9" w:rsidRPr="00743BDB">
        <w:rPr>
          <w:i/>
          <w:lang w:val="en-US"/>
        </w:rPr>
        <w:t>X</w:t>
      </w:r>
      <w:r w:rsidR="00717AC9" w:rsidRPr="00AB4582">
        <w:t>,</w:t>
      </w:r>
      <w:r w:rsidR="00717AC9">
        <w:t xml:space="preserve"> </w:t>
      </w:r>
      <w:r>
        <w:t xml:space="preserve"> и множество  </w:t>
      </w:r>
      <w:r w:rsidR="00717AC9" w:rsidRPr="00743BDB">
        <w:rPr>
          <w:i/>
          <w:lang w:val="en-US"/>
        </w:rPr>
        <w:t>X</w:t>
      </w:r>
      <w:r w:rsidR="00717AC9">
        <w:t xml:space="preserve"> – открыто, то проекция </w:t>
      </w:r>
      <w:r w:rsidR="00717AC9" w:rsidRPr="00AB4582">
        <w:rPr>
          <w:i/>
          <w:lang w:val="en-US"/>
        </w:rPr>
        <w:t>p</w:t>
      </w:r>
      <w:r w:rsidR="00717AC9" w:rsidRPr="00AB4582">
        <w:t xml:space="preserve"> </w:t>
      </w:r>
      <w:r w:rsidR="00717AC9">
        <w:t>не существует.</w:t>
      </w:r>
      <w:r w:rsidR="00717AC9" w:rsidRPr="00C01DC0">
        <w:t xml:space="preserve"> </w:t>
      </w:r>
      <w:r w:rsidR="00717AC9">
        <w:t xml:space="preserve">Если множество </w:t>
      </w:r>
      <w:r w:rsidR="00717AC9" w:rsidRPr="00743BDB">
        <w:rPr>
          <w:i/>
          <w:lang w:val="en-US"/>
        </w:rPr>
        <w:t>X</w:t>
      </w:r>
      <w:r w:rsidR="00717AC9">
        <w:t xml:space="preserve"> – не выпукло, то проекция может быть не единственной.</w:t>
      </w:r>
      <w:r>
        <w:t xml:space="preserve"> </w:t>
      </w:r>
    </w:p>
    <w:p w14:paraId="668E3439" w14:textId="7A505A29" w:rsidR="00AC23C8" w:rsidRDefault="00AC23C8" w:rsidP="00AC23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</w:p>
    <w:p w14:paraId="6EB57E6A" w14:textId="77777777" w:rsidR="00AC23C8" w:rsidRDefault="00AC23C8" w:rsidP="00AC23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</w:p>
    <w:p w14:paraId="43BF9A2D" w14:textId="77777777" w:rsidR="00AC23C8" w:rsidRDefault="00AC23C8" w:rsidP="00AC23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</w:p>
    <w:p w14:paraId="288A78F4" w14:textId="77777777" w:rsidR="00AC23C8" w:rsidRDefault="00AC23C8" w:rsidP="00AC23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</w:p>
    <w:p w14:paraId="1EB67895" w14:textId="77777777" w:rsidR="00AC23C8" w:rsidRDefault="00AC23C8" w:rsidP="003A3E06">
      <w:pPr>
        <w:spacing w:line="312" w:lineRule="auto"/>
      </w:pPr>
    </w:p>
    <w:p w14:paraId="1643401B" w14:textId="1C3EC39A" w:rsidR="00717AC9" w:rsidRDefault="00717AC9" w:rsidP="003A3E06">
      <w:pPr>
        <w:spacing w:line="312" w:lineRule="auto"/>
      </w:pPr>
      <w:r>
        <w:lastRenderedPageBreak/>
        <w:t>Верно следующее утверждение:</w:t>
      </w:r>
    </w:p>
    <w:p w14:paraId="4BE9FC67" w14:textId="17D43BED" w:rsidR="003A3E06" w:rsidRDefault="003A3E06" w:rsidP="003A3E06">
      <w:pPr>
        <w:spacing w:line="312" w:lineRule="auto"/>
      </w:pPr>
    </w:p>
    <w:p w14:paraId="4CF36C6F" w14:textId="128A265B" w:rsidR="00717AC9" w:rsidRPr="003A3E06" w:rsidRDefault="00717AC9" w:rsidP="003A3E06">
      <w:pPr>
        <w:pStyle w:val="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0"/>
        <w:rPr>
          <w:b/>
          <w:i w:val="0"/>
          <w:u w:val="none"/>
        </w:rPr>
      </w:pPr>
      <w:r w:rsidRPr="003A3E06">
        <w:rPr>
          <w:b/>
          <w:i w:val="0"/>
          <w:u w:val="none"/>
        </w:rPr>
        <w:t>Лемма 1</w:t>
      </w:r>
      <w:r w:rsidR="003A3E06" w:rsidRPr="003A3E06">
        <w:rPr>
          <w:b/>
          <w:i w:val="0"/>
          <w:u w:val="none"/>
        </w:rPr>
        <w:t>.</w:t>
      </w:r>
      <w:r w:rsidR="003A3E06">
        <w:rPr>
          <w:b/>
          <w:u w:val="none"/>
        </w:rPr>
        <w:t xml:space="preserve"> </w:t>
      </w:r>
      <w:r w:rsidRPr="003A3E06">
        <w:rPr>
          <w:i w:val="0"/>
          <w:u w:val="none"/>
        </w:rPr>
        <w:t xml:space="preserve">Пусть </w:t>
      </w:r>
      <w:r w:rsidRPr="003A3E06">
        <w:rPr>
          <w:i w:val="0"/>
          <w:u w:val="none"/>
          <w:lang w:val="en-US"/>
        </w:rPr>
        <w:t>X</w:t>
      </w:r>
      <w:r w:rsidRPr="003A3E06">
        <w:rPr>
          <w:i w:val="0"/>
          <w:u w:val="none"/>
        </w:rPr>
        <w:t xml:space="preserve"> – выпуклое замкнутое множество из </w:t>
      </w:r>
      <w:proofErr w:type="spellStart"/>
      <w:r w:rsidRPr="003A3E06">
        <w:rPr>
          <w:i w:val="0"/>
          <w:u w:val="none"/>
          <w:lang w:val="en-US"/>
        </w:rPr>
        <w:t>R</w:t>
      </w:r>
      <w:r w:rsidRPr="003A3E06">
        <w:rPr>
          <w:i w:val="0"/>
          <w:u w:val="none"/>
          <w:vertAlign w:val="superscript"/>
          <w:lang w:val="en-US"/>
        </w:rPr>
        <w:t>n</w:t>
      </w:r>
      <w:proofErr w:type="spellEnd"/>
      <w:r w:rsidRPr="003A3E06">
        <w:rPr>
          <w:i w:val="0"/>
          <w:u w:val="none"/>
        </w:rPr>
        <w:t xml:space="preserve">, </w:t>
      </w:r>
      <w:r w:rsidR="00323AC8" w:rsidRPr="003A3E06">
        <w:rPr>
          <w:i w:val="0"/>
          <w:position w:val="-4"/>
          <w:u w:val="none"/>
        </w:rPr>
        <w:object w:dxaOrig="800" w:dyaOrig="320" w14:anchorId="76876875">
          <v:shape id="_x0000_i1041" type="#_x0000_t75" style="width:40.3pt;height:16.65pt" o:ole="">
            <v:imagedata r:id="rId42" o:title=""/>
          </v:shape>
          <o:OLEObject Type="Embed" ProgID="Equation.DSMT4" ShapeID="_x0000_i1041" DrawAspect="Content" ObjectID="_1741030220" r:id="rId43"/>
        </w:object>
      </w:r>
      <w:r w:rsidRPr="003A3E06">
        <w:rPr>
          <w:i w:val="0"/>
          <w:u w:val="none"/>
        </w:rPr>
        <w:t>, тогда:</w:t>
      </w:r>
    </w:p>
    <w:p w14:paraId="3193B850" w14:textId="185E2352" w:rsidR="00717AC9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</w:pPr>
      <w:r w:rsidRPr="00C01DC0">
        <w:t xml:space="preserve">1) </w:t>
      </w:r>
      <w:r>
        <w:t xml:space="preserve">Любая точка </w:t>
      </w:r>
      <w:r w:rsidRPr="003A1C98">
        <w:rPr>
          <w:i/>
        </w:rPr>
        <w:sym w:font="Symbol" w:char="F075"/>
      </w:r>
      <w:r>
        <w:sym w:font="Symbol" w:char="F0CE"/>
      </w:r>
      <w:proofErr w:type="spellStart"/>
      <w:r w:rsidRPr="00C01DC0">
        <w:rPr>
          <w:i/>
          <w:lang w:val="en-US"/>
        </w:rPr>
        <w:t>R</w:t>
      </w:r>
      <w:r w:rsidRPr="00C01DC0">
        <w:rPr>
          <w:i/>
          <w:vertAlign w:val="superscript"/>
          <w:lang w:val="en-US"/>
        </w:rPr>
        <w:t>n</w:t>
      </w:r>
      <w:proofErr w:type="spellEnd"/>
      <w:r w:rsidRPr="003A1C98">
        <w:t xml:space="preserve"> </w:t>
      </w:r>
      <w:r>
        <w:t>имеет и притом единственную проекцию на это множество</w:t>
      </w:r>
      <w:r w:rsidRPr="005978DE">
        <w:t>;</w:t>
      </w:r>
      <w:r w:rsidRPr="00D024DA">
        <w:rPr>
          <w:noProof/>
        </w:rPr>
        <w:t xml:space="preserve"> </w:t>
      </w:r>
    </w:p>
    <w:p w14:paraId="67A9FBA1" w14:textId="35684172" w:rsidR="00717AC9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</w:pPr>
      <w:r w:rsidRPr="00C01DC0">
        <w:t xml:space="preserve">2) </w:t>
      </w:r>
      <w:r>
        <w:t xml:space="preserve">Для того чтобы  точка </w:t>
      </w:r>
      <w:r w:rsidRPr="00C01DC0">
        <w:rPr>
          <w:i/>
          <w:lang w:val="en-US"/>
        </w:rPr>
        <w:t>p</w:t>
      </w:r>
      <w:r>
        <w:sym w:font="Symbol" w:char="F0CE"/>
      </w:r>
      <w:r w:rsidRPr="00C01DC0">
        <w:rPr>
          <w:i/>
          <w:lang w:val="en-US"/>
        </w:rPr>
        <w:t>X</w:t>
      </w:r>
      <w:r>
        <w:t xml:space="preserve"> была проекцией точки </w:t>
      </w:r>
      <w:r w:rsidRPr="003A1C98">
        <w:rPr>
          <w:i/>
        </w:rPr>
        <w:sym w:font="Symbol" w:char="F075"/>
      </w:r>
      <w:r>
        <w:t xml:space="preserve"> на множество </w:t>
      </w:r>
      <w:r w:rsidRPr="00C01DC0">
        <w:rPr>
          <w:i/>
          <w:lang w:val="en-US"/>
        </w:rPr>
        <w:t>X</w:t>
      </w:r>
      <w:r>
        <w:t xml:space="preserve">, необходимо и достаточно выполнения неравенства </w:t>
      </w:r>
      <w:r w:rsidR="00323AC8" w:rsidRPr="00323AC8">
        <w:rPr>
          <w:position w:val="-10"/>
        </w:rPr>
        <w:object w:dxaOrig="1660" w:dyaOrig="320" w14:anchorId="2E1FC97B">
          <v:shape id="_x0000_i1042" type="#_x0000_t75" style="width:82.75pt;height:15.05pt" o:ole="" fillcolor="window">
            <v:imagedata r:id="rId44" o:title=""/>
          </v:shape>
          <o:OLEObject Type="Embed" ProgID="Equation.DSMT4" ShapeID="_x0000_i1042" DrawAspect="Content" ObjectID="_1741030221" r:id="rId45"/>
        </w:object>
      </w:r>
      <w:r w:rsidR="00323AC8" w:rsidRPr="00323AC8">
        <w:t xml:space="preserve"> </w:t>
      </w:r>
      <w:r>
        <w:t xml:space="preserve">для </w:t>
      </w:r>
      <w:r>
        <w:sym w:font="Symbol" w:char="F022"/>
      </w:r>
      <w:r w:rsidRPr="00C01DC0">
        <w:rPr>
          <w:i/>
          <w:lang w:val="en-US"/>
        </w:rPr>
        <w:t>x</w:t>
      </w:r>
      <w:r>
        <w:sym w:font="Symbol" w:char="F0CE"/>
      </w:r>
      <w:proofErr w:type="spellStart"/>
      <w:r w:rsidRPr="00C01DC0">
        <w:rPr>
          <w:i/>
          <w:lang w:val="en-US"/>
        </w:rPr>
        <w:t>X</w:t>
      </w:r>
      <w:proofErr w:type="spellEnd"/>
      <w:r w:rsidR="00E034EC">
        <w:t xml:space="preserve">. </w:t>
      </w:r>
    </w:p>
    <w:p w14:paraId="3FDF0629" w14:textId="0AE561E5" w:rsidR="003A3E06" w:rsidRDefault="003A3E06" w:rsidP="003A3E06">
      <w:pPr>
        <w:spacing w:line="312" w:lineRule="auto"/>
        <w:jc w:val="both"/>
        <w:rPr>
          <w:b/>
          <w:i/>
        </w:rPr>
      </w:pPr>
    </w:p>
    <w:p w14:paraId="7E8AEA8C" w14:textId="77777777" w:rsidR="00342DA1" w:rsidRDefault="00D44778" w:rsidP="003A3E06">
      <w:pPr>
        <w:spacing w:line="312" w:lineRule="auto"/>
        <w:jc w:val="both"/>
        <w:rPr>
          <w:i/>
        </w:rPr>
      </w:pPr>
      <w:r w:rsidRPr="00346B42">
        <w:rPr>
          <w:b/>
          <w:noProof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40007E73" wp14:editId="4BF2A4A9">
                <wp:simplePos x="0" y="0"/>
                <wp:positionH relativeFrom="margin">
                  <wp:align>right</wp:align>
                </wp:positionH>
                <wp:positionV relativeFrom="paragraph">
                  <wp:posOffset>47625</wp:posOffset>
                </wp:positionV>
                <wp:extent cx="1510665" cy="1017905"/>
                <wp:effectExtent l="0" t="0" r="0" b="0"/>
                <wp:wrapTight wrapText="bothSides">
                  <wp:wrapPolygon edited="0">
                    <wp:start x="2724" y="0"/>
                    <wp:lineTo x="2724" y="12936"/>
                    <wp:lineTo x="1090" y="16574"/>
                    <wp:lineTo x="817" y="21021"/>
                    <wp:lineTo x="20701" y="21021"/>
                    <wp:lineTo x="20429" y="16574"/>
                    <wp:lineTo x="19339" y="12936"/>
                    <wp:lineTo x="19339" y="0"/>
                    <wp:lineTo x="2724" y="0"/>
                  </wp:wrapPolygon>
                </wp:wrapTight>
                <wp:docPr id="937" name="Группа 9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0665" cy="1017905"/>
                          <a:chOff x="0" y="0"/>
                          <a:chExt cx="1510665" cy="1017905"/>
                        </a:xfrm>
                      </wpg:grpSpPr>
                      <wps:wsp>
                        <wps:cNvPr id="49" name="Прямоугольник 49"/>
                        <wps:cNvSpPr/>
                        <wps:spPr>
                          <a:xfrm>
                            <a:off x="0" y="742950"/>
                            <a:ext cx="1510665" cy="274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D3F5393" w14:textId="7443F957" w:rsidR="00E37F03" w:rsidRPr="00342DA1" w:rsidRDefault="00E37F03" w:rsidP="00E613F2">
                              <w:pPr>
                                <w:jc w:val="right"/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</w:pP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тупой угол (</w:t>
                              </w:r>
                              <w:r w:rsidRPr="00342DA1">
                                <w:rPr>
                                  <w:i/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x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–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342DA1">
                                <w:rPr>
                                  <w:i/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p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,</w:t>
                              </w:r>
                              <w:r w:rsidRPr="00342DA1">
                                <w:rPr>
                                  <w:i/>
                                  <w:color w:val="000000" w:themeColor="text1"/>
                                  <w:sz w:val="16"/>
                                  <w:szCs w:val="16"/>
                                </w:rPr>
                                <w:sym w:font="Symbol" w:char="F075"/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–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342DA1">
                                <w:rPr>
                                  <w:i/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p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)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 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sym w:font="Symbol" w:char="F0A3"/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 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0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35" name="Рисунок 935" descr="31"/>
                          <pic:cNvPicPr>
                            <a:picLocks noChangeAspect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8600" y="0"/>
                            <a:ext cx="1104900" cy="742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55" name="Полилиния 55"/>
                        <wps:cNvSpPr/>
                        <wps:spPr>
                          <a:xfrm>
                            <a:off x="1079500" y="285750"/>
                            <a:ext cx="124460" cy="456565"/>
                          </a:xfrm>
                          <a:custGeom>
                            <a:avLst/>
                            <a:gdLst>
                              <a:gd name="connsiteX0" fmla="*/ 0 w 370707"/>
                              <a:gd name="connsiteY0" fmla="*/ 0 h 575472"/>
                              <a:gd name="connsiteX1" fmla="*/ 370702 w 370707"/>
                              <a:gd name="connsiteY1" fmla="*/ 575472 h 575472"/>
                              <a:gd name="connsiteX0" fmla="*/ 0 w 225286"/>
                              <a:gd name="connsiteY0" fmla="*/ 0 h 604534"/>
                              <a:gd name="connsiteX1" fmla="*/ 225262 w 225286"/>
                              <a:gd name="connsiteY1" fmla="*/ 604534 h 604534"/>
                              <a:gd name="connsiteX0" fmla="*/ 0 w 202679"/>
                              <a:gd name="connsiteY0" fmla="*/ 0 h 604534"/>
                              <a:gd name="connsiteX1" fmla="*/ 202629 w 202679"/>
                              <a:gd name="connsiteY1" fmla="*/ 604534 h 604534"/>
                              <a:gd name="connsiteX0" fmla="*/ 0 w 202646"/>
                              <a:gd name="connsiteY0" fmla="*/ 0 h 604534"/>
                              <a:gd name="connsiteX1" fmla="*/ 202629 w 202646"/>
                              <a:gd name="connsiteY1" fmla="*/ 604534 h 604534"/>
                              <a:gd name="connsiteX0" fmla="*/ 0 w 65796"/>
                              <a:gd name="connsiteY0" fmla="*/ 0 h 924808"/>
                              <a:gd name="connsiteX1" fmla="*/ 643 w 65796"/>
                              <a:gd name="connsiteY1" fmla="*/ 924808 h 924808"/>
                              <a:gd name="connsiteX0" fmla="*/ 0 w 126565"/>
                              <a:gd name="connsiteY0" fmla="*/ 0 h 924808"/>
                              <a:gd name="connsiteX1" fmla="*/ 643 w 126565"/>
                              <a:gd name="connsiteY1" fmla="*/ 924808 h 9248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126565" h="924808">
                                <a:moveTo>
                                  <a:pt x="0" y="0"/>
                                </a:moveTo>
                                <a:cubicBezTo>
                                  <a:pt x="147074" y="128924"/>
                                  <a:pt x="188887" y="630682"/>
                                  <a:pt x="643" y="924808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headEnd type="stealth" w="med" len="me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Группа 937" o:spid="_x0000_s1026" style="position:absolute;left:0;text-align:left;margin-left:67.75pt;margin-top:3.75pt;width:118.95pt;height:80.15pt;z-index:-251652096;mso-position-horizontal:right;mso-position-horizontal-relative:margin;mso-width-relative:margin" coordsize="15106,101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">
                <v:rect id="Прямоугольник 49" o:spid="_x0000_s1027" style="position:absolute;top:7429;width:15106;height:27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2S6MMA&#10;AADbAAAADwAAAGRycy9kb3ducmV2LnhtbESPQWsCMRSE74L/IbxCb5ptKaKrUWqhtMWDqO39mTx3&#10;l25eliTurv/eCILHYWa+YRar3taiJR8qxwpexhkIYu1MxYWC38PnaAoiRGSDtWNScKEAq+VwsMDc&#10;uI531O5jIRKEQ44KyhibXMqgS7IYxq4hTt7JeYsxSV9I47FLcFvL1yybSIsVp4USG/ooSf/vz1bB&#10;nzutO6uP/NNettX5a+O1nm6Uen7q3+cgIvXxEb63v42CtxncvqQf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2S6MMAAADbAAAADwAAAAAAAAAAAAAAAACYAgAAZHJzL2Rv&#10;d25yZXYueG1sUEsFBgAAAAAEAAQA9QAAAIgDAAAAAA==&#10;" filled="f" stroked="f" strokeweight="1pt">
                  <v:textbox>
                    <w:txbxContent>
                      <w:p w14:paraId="1D3F5393" w14:textId="7443F957" w:rsidR="00E37F03" w:rsidRPr="00342DA1" w:rsidRDefault="00E37F03" w:rsidP="00E613F2">
                        <w:pPr>
                          <w:jc w:val="right"/>
                          <w:rPr>
                            <w:color w:val="000000" w:themeColor="text1"/>
                            <w:sz w:val="16"/>
                            <w:szCs w:val="16"/>
                          </w:rPr>
                        </w:pP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тупой угол (</w:t>
                        </w:r>
                        <w:r w:rsidRPr="00342DA1">
                          <w:rPr>
                            <w:i/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x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–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342DA1">
                          <w:rPr>
                            <w:i/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p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,</w:t>
                        </w:r>
                        <w:r w:rsidRPr="00342DA1">
                          <w:rPr>
                            <w:i/>
                            <w:color w:val="000000" w:themeColor="text1"/>
                            <w:sz w:val="16"/>
                            <w:szCs w:val="16"/>
                          </w:rPr>
                          <w:sym w:font="Symbol" w:char="F075"/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–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342DA1">
                          <w:rPr>
                            <w:i/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p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)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 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sym w:font="Symbol" w:char="F0A3"/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 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0)</w:t>
                        </w:r>
                      </w:p>
                    </w:txbxContent>
                  </v:textbox>
                </v:rect>
                <v:shape id="Рисунок 935" o:spid="_x0000_s1028" type="#_x0000_t75" alt="31" style="position:absolute;left:2286;width:11049;height:74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aq0MXFAAAA3AAAAA8AAABkcnMvZG93bnJldi54bWxEj09rwkAUxO+C32F5gjfdqLV/UldpxWKp&#10;J9NCr4/sMxvMvg3ZNcZv7wqCx2FmfsMsVp2tREuNLx0rmIwTEMS50yUXCv5+v0avIHxA1lg5JgUX&#10;8rBa9nsLTLU7857aLBQiQtinqMCEUKdS+tyQRT92NXH0Dq6xGKJsCqkbPEe4reQ0SZ6lxZLjgsGa&#10;1obyY3ayCv4vTxO9yXayfDn6Yv/Tmt12/anUcNB9vIMI1IVH+N7+1greZnO4nYlHQC6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mqtDFxQAAANwAAAAPAAAAAAAAAAAAAAAA&#10;AJ8CAABkcnMvZG93bnJldi54bWxQSwUGAAAAAAQABAD3AAAAkQMAAAAA&#10;">
                  <v:imagedata r:id="rId47" o:title="31"/>
                  <v:path arrowok="t"/>
                </v:shape>
                <v:shape id="Полилиния 55" o:spid="_x0000_s1029" style="position:absolute;left:10795;top:2857;width:1244;height:4566;visibility:visible;mso-wrap-style:square;v-text-anchor:middle" coordsize="126565,9248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VKrcUA&#10;AADbAAAADwAAAGRycy9kb3ducmV2LnhtbESPT2sCMRTE7wW/Q3hCb5pUcFu2RimCf9YepNpCj4/N&#10;6+7SzcuSpLp+eyMIPQ4z8xtmtuhtK07kQ+NYw9NYgSAunWm40vB5XI1eQISIbLB1TBouFGAxHzzM&#10;MDfuzB90OsRKJAiHHDXUMXa5lKGsyWIYu444eT/OW4xJ+koaj+cEt62cKJVJiw2nhRo7WtZU/h7+&#10;rIZCvdPOd0f1tdmss+3eFs/Zd6H147B/ewURqY//4Xt7azRMp3D7kn6A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VUqtxQAAANsAAAAPAAAAAAAAAAAAAAAAAJgCAABkcnMv&#10;ZG93bnJldi54bWxQSwUGAAAAAAQABAD1AAAAigMAAAAA&#10;" path="m,c147074,128924,188887,630682,643,924808e" filled="f" strokecolor="black [3213]" strokeweight=".5pt">
                  <v:stroke startarrow="classic" joinstyle="miter"/>
                  <v:path arrowok="t" o:connecttype="custom" o:connectlocs="0,0;632,456565" o:connectangles="0,0"/>
                </v:shape>
                <w10:wrap type="tight" anchorx="margin"/>
              </v:group>
            </w:pict>
          </mc:Fallback>
        </mc:AlternateContent>
      </w:r>
      <w:r w:rsidR="003A3E06" w:rsidRPr="00346B42">
        <w:rPr>
          <w:b/>
        </w:rPr>
        <w:t>Доказательство.</w:t>
      </w:r>
      <w:r w:rsidR="003A3E06">
        <w:rPr>
          <w:i/>
        </w:rPr>
        <w:t xml:space="preserve"> </w:t>
      </w:r>
    </w:p>
    <w:p w14:paraId="42D6BC41" w14:textId="41F0329A" w:rsidR="00342DA1" w:rsidRPr="00342DA1" w:rsidRDefault="00342DA1" w:rsidP="003A3E06">
      <w:pPr>
        <w:spacing w:line="312" w:lineRule="auto"/>
        <w:jc w:val="both"/>
        <w:rPr>
          <w:i/>
        </w:rPr>
      </w:pPr>
      <w:r w:rsidRPr="00342DA1">
        <w:rPr>
          <w:i/>
        </w:rPr>
        <w:t xml:space="preserve">Докажем первое утверждение </w:t>
      </w:r>
      <w:r>
        <w:rPr>
          <w:i/>
        </w:rPr>
        <w:t>леммы</w:t>
      </w:r>
      <w:r w:rsidRPr="00342DA1">
        <w:rPr>
          <w:i/>
        </w:rPr>
        <w:t>.</w:t>
      </w:r>
    </w:p>
    <w:p w14:paraId="32F98B51" w14:textId="1467A7B6" w:rsidR="00E034EC" w:rsidRDefault="00717AC9" w:rsidP="00342DA1">
      <w:pPr>
        <w:spacing w:line="312" w:lineRule="auto"/>
        <w:jc w:val="both"/>
      </w:pPr>
      <w:r w:rsidRPr="00D024DA">
        <w:t>Рассм</w:t>
      </w:r>
      <w:r w:rsidR="00E034EC">
        <w:t>отрим функцию</w:t>
      </w:r>
      <w:r w:rsidRPr="00D024DA">
        <w:t xml:space="preserve"> </w:t>
      </w:r>
      <w:r w:rsidRPr="00D024DA">
        <w:rPr>
          <w:i/>
          <w:lang w:val="en-US"/>
        </w:rPr>
        <w:t>g</w:t>
      </w:r>
      <w:r w:rsidRPr="00D024DA">
        <w:t>(</w:t>
      </w:r>
      <w:r w:rsidRPr="00D024DA">
        <w:rPr>
          <w:i/>
          <w:lang w:val="en-US"/>
        </w:rPr>
        <w:t>x</w:t>
      </w:r>
      <w:r w:rsidRPr="00D024DA">
        <w:t>) вида</w:t>
      </w:r>
    </w:p>
    <w:p w14:paraId="20883DBA" w14:textId="6FFD39F2" w:rsidR="00717AC9" w:rsidRPr="00D024DA" w:rsidRDefault="00323AC8" w:rsidP="003A3E06">
      <w:pPr>
        <w:spacing w:line="312" w:lineRule="auto"/>
        <w:jc w:val="center"/>
      </w:pPr>
      <w:r w:rsidRPr="00323AC8">
        <w:rPr>
          <w:position w:val="-14"/>
        </w:rPr>
        <w:object w:dxaOrig="3220" w:dyaOrig="440" w14:anchorId="4E59AB62">
          <v:shape id="_x0000_i1043" type="#_x0000_t75" style="width:160.65pt;height:22.55pt" o:ole="" fillcolor="window">
            <v:imagedata r:id="rId48" o:title=""/>
          </v:shape>
          <o:OLEObject Type="Embed" ProgID="Equation.DSMT4" ShapeID="_x0000_i1043" DrawAspect="Content" ObjectID="_1741030222" r:id="rId49"/>
        </w:object>
      </w:r>
      <w:r w:rsidR="00342DA1">
        <w:t>.</w:t>
      </w:r>
    </w:p>
    <w:p w14:paraId="25B4D1C7" w14:textId="1DBDEB47" w:rsidR="00717AC9" w:rsidRPr="00D024DA" w:rsidRDefault="00342DA1" w:rsidP="00342DA1">
      <w:pPr>
        <w:spacing w:line="312" w:lineRule="auto"/>
        <w:ind w:firstLine="426"/>
        <w:jc w:val="both"/>
      </w:pPr>
      <w:r>
        <w:t xml:space="preserve">Поскольку </w:t>
      </w:r>
      <w:r w:rsidR="00717AC9" w:rsidRPr="00D024DA">
        <w:rPr>
          <w:i/>
          <w:lang w:val="en-US"/>
        </w:rPr>
        <w:t>g</w:t>
      </w:r>
      <w:r w:rsidR="00717AC9" w:rsidRPr="00D024DA">
        <w:t>(</w:t>
      </w:r>
      <w:r w:rsidR="00717AC9" w:rsidRPr="00D024DA">
        <w:rPr>
          <w:i/>
          <w:lang w:val="en-US"/>
        </w:rPr>
        <w:t>x</w:t>
      </w:r>
      <w:r w:rsidR="00717AC9" w:rsidRPr="00D024DA">
        <w:t xml:space="preserve">) </w:t>
      </w:r>
      <w:r>
        <w:t xml:space="preserve">сильно </w:t>
      </w:r>
      <w:proofErr w:type="gramStart"/>
      <w:r>
        <w:t>выпукла</w:t>
      </w:r>
      <w:proofErr w:type="gramEnd"/>
      <w:r>
        <w:t>, то</w:t>
      </w:r>
      <w:r w:rsidR="00717AC9" w:rsidRPr="00D024DA">
        <w:t xml:space="preserve"> по след</w:t>
      </w:r>
      <w:r>
        <w:t>ствию из теоремы об ограниченности множеств</w:t>
      </w:r>
      <w:r w:rsidR="00717AC9" w:rsidRPr="00D024DA">
        <w:t xml:space="preserve"> Лебега для сильно</w:t>
      </w:r>
      <w:r>
        <w:t xml:space="preserve"> выпуклой функции можно утверждать</w:t>
      </w:r>
      <w:r w:rsidR="00717AC9" w:rsidRPr="00D024DA">
        <w:t xml:space="preserve">, что </w:t>
      </w:r>
      <w:r w:rsidR="00717AC9" w:rsidRPr="00D024DA">
        <w:rPr>
          <w:i/>
          <w:lang w:val="en-US"/>
        </w:rPr>
        <w:t>g</w:t>
      </w:r>
      <w:r w:rsidR="00717AC9" w:rsidRPr="00D024DA">
        <w:t>(</w:t>
      </w:r>
      <w:r w:rsidR="00717AC9" w:rsidRPr="00D024DA">
        <w:rPr>
          <w:i/>
          <w:lang w:val="en-US"/>
        </w:rPr>
        <w:t>x</w:t>
      </w:r>
      <w:r w:rsidR="00717AC9" w:rsidRPr="00D024DA">
        <w:t xml:space="preserve">) достигает своей нижней грани </w:t>
      </w:r>
      <w:r>
        <w:t xml:space="preserve">на  Х </w:t>
      </w:r>
      <w:r w:rsidR="00717AC9" w:rsidRPr="00D024DA">
        <w:t xml:space="preserve">в единственной точке </w:t>
      </w:r>
      <w:r w:rsidR="00717AC9" w:rsidRPr="00D024DA">
        <w:rPr>
          <w:i/>
          <w:lang w:val="en-US"/>
        </w:rPr>
        <w:t>p</w:t>
      </w:r>
      <w:r w:rsidR="00717AC9" w:rsidRPr="00D024DA">
        <w:rPr>
          <w:lang w:val="en-US"/>
        </w:rPr>
        <w:sym w:font="Symbol" w:char="F0A2"/>
      </w:r>
      <w:r w:rsidR="00717AC9" w:rsidRPr="00D024DA">
        <w:rPr>
          <w:lang w:val="en-US"/>
        </w:rPr>
        <w:sym w:font="Symbol" w:char="F0CE"/>
      </w:r>
      <w:r w:rsidR="00717AC9" w:rsidRPr="00D024DA">
        <w:rPr>
          <w:i/>
          <w:lang w:val="en-US"/>
        </w:rPr>
        <w:t>X</w:t>
      </w:r>
      <w:r w:rsidR="00717AC9" w:rsidRPr="00D024DA">
        <w:t>.</w:t>
      </w:r>
    </w:p>
    <w:p w14:paraId="4EB97A2D" w14:textId="3774B208" w:rsidR="00E034EC" w:rsidRDefault="00717AC9" w:rsidP="00342DA1">
      <w:pPr>
        <w:spacing w:line="312" w:lineRule="auto"/>
        <w:ind w:firstLine="708"/>
        <w:jc w:val="both"/>
      </w:pPr>
      <w:r w:rsidRPr="00D024DA">
        <w:t xml:space="preserve">Это означает, что </w:t>
      </w:r>
    </w:p>
    <w:p w14:paraId="23604ECA" w14:textId="18341898" w:rsidR="00E034EC" w:rsidRDefault="00323AC8" w:rsidP="003A3E06">
      <w:pPr>
        <w:spacing w:line="312" w:lineRule="auto"/>
        <w:jc w:val="center"/>
      </w:pPr>
      <w:r w:rsidRPr="00323AC8">
        <w:rPr>
          <w:position w:val="-14"/>
        </w:rPr>
        <w:object w:dxaOrig="3700" w:dyaOrig="440" w14:anchorId="61109ACD">
          <v:shape id="_x0000_i1044" type="#_x0000_t75" style="width:184.3pt;height:22.55pt" o:ole="" fillcolor="window">
            <v:imagedata r:id="rId50" o:title=""/>
          </v:shape>
          <o:OLEObject Type="Embed" ProgID="Equation.DSMT4" ShapeID="_x0000_i1044" DrawAspect="Content" ObjectID="_1741030223" r:id="rId51"/>
        </w:object>
      </w:r>
      <w:r w:rsidR="00717AC9" w:rsidRPr="00D024DA">
        <w:t>,</w:t>
      </w:r>
    </w:p>
    <w:p w14:paraId="24E08487" w14:textId="46429CF8" w:rsidR="00717AC9" w:rsidRDefault="00342DA1" w:rsidP="00342DA1">
      <w:pPr>
        <w:spacing w:line="312" w:lineRule="auto"/>
        <w:ind w:firstLine="708"/>
        <w:jc w:val="both"/>
      </w:pPr>
      <w:r>
        <w:t xml:space="preserve">Причем равенство здесь </w:t>
      </w:r>
      <w:r w:rsidR="00717AC9" w:rsidRPr="00D024DA">
        <w:t xml:space="preserve"> возможно, только когда </w:t>
      </w:r>
      <w:r w:rsidR="00717AC9" w:rsidRPr="00D024DA">
        <w:rPr>
          <w:i/>
          <w:lang w:val="en-US"/>
        </w:rPr>
        <w:t>x</w:t>
      </w:r>
      <w:r w:rsidR="00717AC9" w:rsidRPr="00D024DA">
        <w:rPr>
          <w:vertAlign w:val="subscript"/>
        </w:rPr>
        <w:t xml:space="preserve"> </w:t>
      </w:r>
      <w:r w:rsidR="00717AC9" w:rsidRPr="00D024DA">
        <w:t>=</w:t>
      </w:r>
      <w:r w:rsidR="00717AC9" w:rsidRPr="00D024DA">
        <w:rPr>
          <w:vertAlign w:val="subscript"/>
        </w:rPr>
        <w:t xml:space="preserve"> </w:t>
      </w:r>
      <w:r w:rsidR="00717AC9" w:rsidRPr="00D024DA">
        <w:rPr>
          <w:i/>
          <w:lang w:val="en-US"/>
        </w:rPr>
        <w:t>p</w:t>
      </w:r>
      <w:r w:rsidR="00717AC9" w:rsidRPr="00D024DA">
        <w:rPr>
          <w:lang w:val="en-US"/>
        </w:rPr>
        <w:sym w:font="Symbol" w:char="F0A2"/>
      </w:r>
      <w:r w:rsidR="00717AC9" w:rsidRPr="00D024DA">
        <w:t xml:space="preserve"> (т.к. </w:t>
      </w:r>
      <w:r w:rsidR="00717AC9" w:rsidRPr="00D024DA">
        <w:rPr>
          <w:i/>
          <w:lang w:val="en-US"/>
        </w:rPr>
        <w:t>p</w:t>
      </w:r>
      <w:r w:rsidR="00717AC9" w:rsidRPr="00D024DA">
        <w:rPr>
          <w:lang w:val="en-US"/>
        </w:rPr>
        <w:sym w:font="Symbol" w:char="F0A2"/>
      </w:r>
      <w:r w:rsidR="00717AC9" w:rsidRPr="00D024DA">
        <w:t xml:space="preserve"> единственная точка), </w:t>
      </w:r>
      <w:r>
        <w:t xml:space="preserve"> а </w:t>
      </w:r>
      <w:r w:rsidR="00717AC9" w:rsidRPr="00D024DA">
        <w:t xml:space="preserve">тогда </w:t>
      </w:r>
      <w:r w:rsidR="00717AC9" w:rsidRPr="00D024DA">
        <w:rPr>
          <w:i/>
          <w:lang w:val="en-US"/>
        </w:rPr>
        <w:t>p</w:t>
      </w:r>
      <w:r w:rsidR="00717AC9" w:rsidRPr="00D024DA">
        <w:rPr>
          <w:vertAlign w:val="subscript"/>
        </w:rPr>
        <w:t xml:space="preserve"> </w:t>
      </w:r>
      <w:r w:rsidR="00717AC9" w:rsidRPr="00D024DA">
        <w:t>=</w:t>
      </w:r>
      <w:r w:rsidR="00717AC9" w:rsidRPr="00D024DA">
        <w:rPr>
          <w:vertAlign w:val="subscript"/>
        </w:rPr>
        <w:t xml:space="preserve"> </w:t>
      </w:r>
      <w:r w:rsidR="00717AC9" w:rsidRPr="00D024DA">
        <w:rPr>
          <w:i/>
          <w:lang w:val="en-US"/>
        </w:rPr>
        <w:t>p</w:t>
      </w:r>
      <w:r w:rsidR="00717AC9" w:rsidRPr="00D024DA">
        <w:rPr>
          <w:lang w:val="en-US"/>
        </w:rPr>
        <w:sym w:font="Symbol" w:char="F0A2"/>
      </w:r>
      <w:r>
        <w:t>, что и требовалось доказать.</w:t>
      </w:r>
    </w:p>
    <w:p w14:paraId="0275D1FF" w14:textId="77777777" w:rsidR="00342DA1" w:rsidRDefault="00342DA1" w:rsidP="00342DA1">
      <w:pPr>
        <w:spacing w:line="312" w:lineRule="auto"/>
        <w:ind w:firstLine="708"/>
        <w:jc w:val="both"/>
      </w:pPr>
    </w:p>
    <w:p w14:paraId="5725DD41" w14:textId="090791EC" w:rsidR="00342DA1" w:rsidRPr="00342DA1" w:rsidRDefault="00342DA1" w:rsidP="00342DA1">
      <w:pPr>
        <w:spacing w:line="312" w:lineRule="auto"/>
        <w:jc w:val="both"/>
        <w:rPr>
          <w:i/>
        </w:rPr>
      </w:pPr>
      <w:r>
        <w:rPr>
          <w:i/>
        </w:rPr>
        <w:t>Докажем второе</w:t>
      </w:r>
      <w:r w:rsidRPr="00342DA1">
        <w:rPr>
          <w:i/>
        </w:rPr>
        <w:t xml:space="preserve"> утверждение</w:t>
      </w:r>
      <w:r>
        <w:rPr>
          <w:i/>
        </w:rPr>
        <w:t xml:space="preserve"> леммы</w:t>
      </w:r>
      <w:r w:rsidRPr="00342DA1">
        <w:rPr>
          <w:i/>
        </w:rPr>
        <w:t>.</w:t>
      </w:r>
    </w:p>
    <w:p w14:paraId="1448EF31" w14:textId="77777777" w:rsidR="00342DA1" w:rsidRDefault="00717AC9" w:rsidP="003A3E06">
      <w:pPr>
        <w:spacing w:line="312" w:lineRule="auto"/>
        <w:jc w:val="both"/>
      </w:pPr>
      <w:r w:rsidRPr="00CF1941">
        <w:rPr>
          <w:i/>
        </w:rPr>
        <w:t>Необходимость</w:t>
      </w:r>
      <w:r w:rsidR="00CF1941">
        <w:t xml:space="preserve">. </w:t>
      </w:r>
      <w:r w:rsidRPr="00D024DA">
        <w:t xml:space="preserve">Пусть </w:t>
      </w:r>
      <w:r w:rsidRPr="00D024DA">
        <w:rPr>
          <w:i/>
          <w:lang w:val="en-US"/>
        </w:rPr>
        <w:t>p</w:t>
      </w:r>
      <w:r w:rsidRPr="00D024DA">
        <w:t xml:space="preserve"> – проекция точки </w:t>
      </w:r>
      <w:r w:rsidRPr="00D024DA">
        <w:rPr>
          <w:i/>
        </w:rPr>
        <w:sym w:font="Symbol" w:char="F075"/>
      </w:r>
      <w:r w:rsidRPr="00D024DA">
        <w:t xml:space="preserve"> на </w:t>
      </w:r>
      <w:r w:rsidRPr="00D024DA">
        <w:rPr>
          <w:i/>
          <w:lang w:val="en-US"/>
        </w:rPr>
        <w:t>X</w:t>
      </w:r>
      <w:r w:rsidR="00342DA1">
        <w:t>.</w:t>
      </w:r>
    </w:p>
    <w:p w14:paraId="3658341F" w14:textId="28EFDCEB" w:rsidR="00084B17" w:rsidRPr="00084B17" w:rsidRDefault="00342DA1" w:rsidP="00084B17">
      <w:pPr>
        <w:spacing w:line="312" w:lineRule="auto"/>
        <w:ind w:firstLine="284"/>
        <w:jc w:val="both"/>
      </w:pPr>
      <w:r>
        <w:t>В</w:t>
      </w:r>
      <w:r w:rsidR="00717AC9" w:rsidRPr="00D024DA">
        <w:t xml:space="preserve">озьмем произвольную точку </w:t>
      </w:r>
      <w:r w:rsidR="00717AC9" w:rsidRPr="00D024DA">
        <w:rPr>
          <w:i/>
          <w:lang w:val="en-US"/>
        </w:rPr>
        <w:t>x</w:t>
      </w:r>
      <w:r w:rsidR="00717AC9" w:rsidRPr="00D024DA">
        <w:rPr>
          <w:lang w:val="en-US"/>
        </w:rPr>
        <w:sym w:font="Symbol" w:char="F0CE"/>
      </w:r>
      <w:proofErr w:type="spellStart"/>
      <w:r w:rsidR="00717AC9" w:rsidRPr="00D024DA">
        <w:rPr>
          <w:i/>
          <w:lang w:val="en-US"/>
        </w:rPr>
        <w:t>X</w:t>
      </w:r>
      <w:proofErr w:type="spellEnd"/>
      <w:r>
        <w:rPr>
          <w:i/>
        </w:rPr>
        <w:t xml:space="preserve">, </w:t>
      </w:r>
      <w:r w:rsidR="00084B17">
        <w:t xml:space="preserve">отличную от </w:t>
      </w:r>
      <w:proofErr w:type="gramStart"/>
      <w:r w:rsidR="00084B17" w:rsidRPr="00084B17">
        <w:rPr>
          <w:i/>
        </w:rPr>
        <w:t>р</w:t>
      </w:r>
      <w:proofErr w:type="gramEnd"/>
      <w:r w:rsidR="00084B17">
        <w:rPr>
          <w:i/>
        </w:rPr>
        <w:t xml:space="preserve">, </w:t>
      </w:r>
      <w:r w:rsidR="00084B17">
        <w:t>рассмотрим точку</w:t>
      </w:r>
      <w:r w:rsidR="00717AC9" w:rsidRPr="00D024DA">
        <w:t xml:space="preserve"> </w:t>
      </w:r>
      <w:r w:rsidR="00CF1941" w:rsidRPr="0002472E">
        <w:rPr>
          <w:position w:val="-10"/>
        </w:rPr>
        <w:object w:dxaOrig="2299" w:dyaOrig="320" w14:anchorId="550FA042">
          <v:shape id="_x0000_i1045" type="#_x0000_t75" style="width:112.3pt;height:15.6pt" o:ole="">
            <v:imagedata r:id="rId52" o:title=""/>
          </v:shape>
          <o:OLEObject Type="Embed" ProgID="Equation.DSMT4" ShapeID="_x0000_i1045" DrawAspect="Content" ObjectID="_1741030224" r:id="rId53"/>
        </w:object>
      </w:r>
      <w:r w:rsidR="00717AC9" w:rsidRPr="00D024DA">
        <w:t xml:space="preserve">. </w:t>
      </w:r>
      <w:r w:rsidR="00084B17">
        <w:t xml:space="preserve"> Ввиду выпуклости множества Х для </w:t>
      </w:r>
      <w:r w:rsidR="00084B17" w:rsidRPr="00D024DA">
        <w:sym w:font="Symbol" w:char="F022"/>
      </w:r>
      <w:r w:rsidR="00084B17" w:rsidRPr="00D024DA">
        <w:rPr>
          <w:i/>
          <w:lang w:val="en-US"/>
        </w:rPr>
        <w:sym w:font="Symbol" w:char="F061"/>
      </w:r>
      <w:r w:rsidR="00084B17" w:rsidRPr="00D024DA">
        <w:rPr>
          <w:lang w:val="en-US"/>
        </w:rPr>
        <w:sym w:font="Symbol" w:char="F0CE"/>
      </w:r>
      <w:r w:rsidR="00084B17" w:rsidRPr="00D024DA">
        <w:t xml:space="preserve">[0,1] точка </w:t>
      </w:r>
      <w:r w:rsidR="00084B17" w:rsidRPr="00D024DA">
        <w:rPr>
          <w:i/>
          <w:lang w:val="en-US"/>
        </w:rPr>
        <w:t>z</w:t>
      </w:r>
      <w:r w:rsidR="00084B17" w:rsidRPr="00D024DA">
        <w:rPr>
          <w:lang w:val="en-US"/>
        </w:rPr>
        <w:sym w:font="Symbol" w:char="F0CE"/>
      </w:r>
      <w:r w:rsidR="00084B17" w:rsidRPr="00D024DA">
        <w:rPr>
          <w:i/>
          <w:lang w:val="en-US"/>
        </w:rPr>
        <w:t>X</w:t>
      </w:r>
      <w:r w:rsidR="00084B17">
        <w:rPr>
          <w:i/>
        </w:rPr>
        <w:t>.</w:t>
      </w:r>
    </w:p>
    <w:p w14:paraId="4F86E867" w14:textId="40C0217A" w:rsidR="00717AC9" w:rsidRDefault="00084B17" w:rsidP="00084B17">
      <w:pPr>
        <w:spacing w:line="312" w:lineRule="auto"/>
        <w:ind w:firstLine="284"/>
        <w:jc w:val="both"/>
      </w:pPr>
      <w:r>
        <w:t xml:space="preserve">Так как  </w:t>
      </w:r>
      <w:r w:rsidR="00323AC8" w:rsidRPr="00323AC8">
        <w:rPr>
          <w:position w:val="-14"/>
        </w:rPr>
        <w:object w:dxaOrig="4760" w:dyaOrig="440" w14:anchorId="5383F27F">
          <v:shape id="_x0000_i1046" type="#_x0000_t75" style="width:238.55pt;height:22.55pt" o:ole="" fillcolor="window">
            <v:imagedata r:id="rId54" o:title=""/>
          </v:shape>
          <o:OLEObject Type="Embed" ProgID="Equation.DSMT4" ShapeID="_x0000_i1046" DrawAspect="Content" ObjectID="_1741030225" r:id="rId55"/>
        </w:object>
      </w:r>
      <w:r>
        <w:t xml:space="preserve">, и из определения проекции следует, что </w:t>
      </w:r>
      <w:r w:rsidRPr="00323AC8">
        <w:rPr>
          <w:position w:val="-14"/>
        </w:rPr>
        <w:object w:dxaOrig="1740" w:dyaOrig="440" w14:anchorId="7D8E7133">
          <v:shape id="_x0000_i1047" type="#_x0000_t75" style="width:88.65pt;height:22.55pt" o:ole="" fillcolor="window">
            <v:imagedata r:id="rId56" o:title=""/>
          </v:shape>
          <o:OLEObject Type="Embed" ProgID="Equation.DSMT4" ShapeID="_x0000_i1047" DrawAspect="Content" ObjectID="_1741030226" r:id="rId57"/>
        </w:object>
      </w:r>
      <w:r>
        <w:t xml:space="preserve">, то  </w:t>
      </w:r>
      <w:r w:rsidR="00323AC8" w:rsidRPr="00323AC8">
        <w:rPr>
          <w:position w:val="-14"/>
        </w:rPr>
        <w:object w:dxaOrig="3220" w:dyaOrig="440" w14:anchorId="3AFA2CCC">
          <v:shape id="_x0000_i1048" type="#_x0000_t75" style="width:160.65pt;height:22.55pt" o:ole="" fillcolor="window">
            <v:imagedata r:id="rId58" o:title=""/>
          </v:shape>
          <o:OLEObject Type="Embed" ProgID="Equation.DSMT4" ShapeID="_x0000_i1048" DrawAspect="Content" ObjectID="_1741030227" r:id="rId59"/>
        </w:object>
      </w:r>
      <w:r>
        <w:t>.</w:t>
      </w:r>
    </w:p>
    <w:p w14:paraId="6C952767" w14:textId="087B2D54" w:rsidR="00084B17" w:rsidRDefault="00084B17" w:rsidP="007924C6">
      <w:pPr>
        <w:spacing w:line="312" w:lineRule="auto"/>
        <w:ind w:firstLine="284"/>
        <w:jc w:val="both"/>
      </w:pPr>
      <w:r>
        <w:t xml:space="preserve">Поскольку это неравенство справедливо для </w:t>
      </w:r>
      <w:r w:rsidRPr="00D024DA">
        <w:sym w:font="Symbol" w:char="F022"/>
      </w:r>
      <w:r w:rsidRPr="00D024DA">
        <w:rPr>
          <w:i/>
          <w:lang w:val="en-US"/>
        </w:rPr>
        <w:sym w:font="Symbol" w:char="F061"/>
      </w:r>
      <w:r w:rsidRPr="00D024DA">
        <w:rPr>
          <w:lang w:val="en-US"/>
        </w:rPr>
        <w:sym w:font="Symbol" w:char="F0CE"/>
      </w:r>
      <w:r w:rsidRPr="00D024DA">
        <w:t>[0,1]</w:t>
      </w:r>
      <w:r>
        <w:t xml:space="preserve">, то </w:t>
      </w:r>
      <w:r w:rsidR="007924C6">
        <w:t xml:space="preserve"> </w:t>
      </w:r>
      <w:r w:rsidR="007924C6" w:rsidRPr="00323AC8">
        <w:rPr>
          <w:position w:val="-14"/>
        </w:rPr>
        <w:object w:dxaOrig="2960" w:dyaOrig="440" w14:anchorId="1EC85B14">
          <v:shape id="_x0000_i1049" type="#_x0000_t75" style="width:148.3pt;height:22.55pt" o:ole="" fillcolor="window">
            <v:imagedata r:id="rId60" o:title=""/>
          </v:shape>
          <o:OLEObject Type="Embed" ProgID="Equation.DSMT4" ShapeID="_x0000_i1049" DrawAspect="Content" ObjectID="_1741030228" r:id="rId61"/>
        </w:object>
      </w:r>
      <w:r w:rsidR="007924C6">
        <w:t>.</w:t>
      </w:r>
    </w:p>
    <w:p w14:paraId="6BE9EECD" w14:textId="2ADA6004" w:rsidR="007924C6" w:rsidRPr="00781525" w:rsidRDefault="007924C6" w:rsidP="007924C6">
      <w:pPr>
        <w:spacing w:line="312" w:lineRule="auto"/>
        <w:ind w:firstLine="284"/>
        <w:jc w:val="both"/>
      </w:pPr>
      <w:r>
        <w:t xml:space="preserve">Переходя к пределу при </w:t>
      </w:r>
      <w:r w:rsidR="00781525">
        <w:rPr>
          <w:i/>
        </w:rPr>
        <w:t xml:space="preserve">a-&gt;0, </w:t>
      </w:r>
      <w:r w:rsidR="00781525" w:rsidRPr="00781525">
        <w:t>имеем</w:t>
      </w:r>
      <w:r w:rsidR="00781525">
        <w:tab/>
      </w:r>
      <w:r w:rsidR="00781525" w:rsidRPr="00781525">
        <w:rPr>
          <w:position w:val="-10"/>
        </w:rPr>
        <w:object w:dxaOrig="1700" w:dyaOrig="320" w14:anchorId="78DC78A3">
          <v:shape id="_x0000_i1050" type="#_x0000_t75" style="width:85.45pt;height:16.65pt" o:ole="" fillcolor="window">
            <v:imagedata r:id="rId62" o:title=""/>
          </v:shape>
          <o:OLEObject Type="Embed" ProgID="Equation.DSMT4" ShapeID="_x0000_i1050" DrawAspect="Content" ObjectID="_1741030229" r:id="rId63"/>
        </w:object>
      </w:r>
      <w:r w:rsidR="00781525">
        <w:t>, что и требовалось доказать.</w:t>
      </w:r>
    </w:p>
    <w:p w14:paraId="31158EB5" w14:textId="282E8978" w:rsidR="00084B17" w:rsidRPr="00D024DA" w:rsidRDefault="00781525" w:rsidP="00084B17">
      <w:pPr>
        <w:spacing w:line="312" w:lineRule="auto"/>
        <w:ind w:firstLine="284"/>
        <w:jc w:val="both"/>
      </w:pPr>
      <w:r>
        <w:t xml:space="preserve"> </w:t>
      </w:r>
    </w:p>
    <w:p w14:paraId="395D4104" w14:textId="6B0C254E" w:rsidR="00717AC9" w:rsidRPr="00D024DA" w:rsidRDefault="00717AC9" w:rsidP="003A3E06">
      <w:pPr>
        <w:spacing w:line="312" w:lineRule="auto"/>
        <w:jc w:val="both"/>
      </w:pPr>
      <w:r w:rsidRPr="00346B42">
        <w:rPr>
          <w:b/>
        </w:rPr>
        <w:t>Достаточность</w:t>
      </w:r>
      <w:r w:rsidR="00CF1941" w:rsidRPr="00346B42">
        <w:rPr>
          <w:b/>
        </w:rPr>
        <w:t>.</w:t>
      </w:r>
      <w:r w:rsidR="00CF1941" w:rsidRPr="00346B42">
        <w:t xml:space="preserve"> </w:t>
      </w:r>
      <w:r w:rsidRPr="00D024DA">
        <w:t xml:space="preserve">Пусть верно </w:t>
      </w:r>
      <w:r w:rsidR="00781525" w:rsidRPr="0002472E">
        <w:rPr>
          <w:position w:val="-10"/>
        </w:rPr>
        <w:object w:dxaOrig="1540" w:dyaOrig="300" w14:anchorId="2A9550A6">
          <v:shape id="_x0000_i1051" type="#_x0000_t75" style="width:76.3pt;height:15.05pt" o:ole="">
            <v:imagedata r:id="rId64" o:title=""/>
          </v:shape>
          <o:OLEObject Type="Embed" ProgID="Equation.DSMT4" ShapeID="_x0000_i1051" DrawAspect="Content" ObjectID="_1741030230" r:id="rId65"/>
        </w:object>
      </w:r>
      <w:r w:rsidRPr="00D024DA">
        <w:t xml:space="preserve"> </w:t>
      </w:r>
      <w:r w:rsidRPr="00D024DA">
        <w:sym w:font="Symbol" w:char="F022"/>
      </w:r>
      <w:r w:rsidRPr="00D024DA">
        <w:rPr>
          <w:i/>
          <w:lang w:val="en-US"/>
        </w:rPr>
        <w:t>x</w:t>
      </w:r>
      <w:r w:rsidRPr="00D024DA">
        <w:rPr>
          <w:lang w:val="en-US"/>
        </w:rPr>
        <w:sym w:font="Symbol" w:char="F0CE"/>
      </w:r>
      <w:proofErr w:type="spellStart"/>
      <w:r w:rsidRPr="00D024DA">
        <w:rPr>
          <w:i/>
          <w:lang w:val="en-US"/>
        </w:rPr>
        <w:t>X</w:t>
      </w:r>
      <w:proofErr w:type="spellEnd"/>
      <w:r w:rsidRPr="00D024DA">
        <w:t xml:space="preserve">, </w:t>
      </w:r>
      <w:r w:rsidR="00781525">
        <w:t xml:space="preserve"> </w:t>
      </w:r>
      <w:r w:rsidRPr="00D024DA">
        <w:t xml:space="preserve">тогда </w:t>
      </w:r>
      <w:r w:rsidRPr="00D024DA">
        <w:sym w:font="Symbol" w:char="F022"/>
      </w:r>
      <w:r w:rsidRPr="00D024DA">
        <w:rPr>
          <w:i/>
          <w:lang w:val="en-US"/>
        </w:rPr>
        <w:t>x</w:t>
      </w:r>
      <w:r w:rsidRPr="00D024DA">
        <w:rPr>
          <w:lang w:val="en-US"/>
        </w:rPr>
        <w:sym w:font="Symbol" w:char="F0CE"/>
      </w:r>
      <w:proofErr w:type="spellStart"/>
      <w:r w:rsidRPr="00D024DA">
        <w:rPr>
          <w:i/>
          <w:lang w:val="en-US"/>
        </w:rPr>
        <w:t>X</w:t>
      </w:r>
      <w:proofErr w:type="spellEnd"/>
      <w:r w:rsidRPr="00D024DA">
        <w:t xml:space="preserve"> верно</w:t>
      </w:r>
    </w:p>
    <w:p w14:paraId="4994135D" w14:textId="4659BBA8" w:rsidR="00717AC9" w:rsidRPr="00D024DA" w:rsidRDefault="00781525" w:rsidP="003A3E06">
      <w:pPr>
        <w:spacing w:line="312" w:lineRule="auto"/>
        <w:jc w:val="center"/>
      </w:pPr>
      <w:r w:rsidRPr="00D50BE4">
        <w:rPr>
          <w:position w:val="-12"/>
        </w:rPr>
        <w:object w:dxaOrig="6759" w:dyaOrig="400" w14:anchorId="3D43AF2C">
          <v:shape id="_x0000_i1052" type="#_x0000_t75" style="width:338.5pt;height:20.4pt" o:ole="" fillcolor="window">
            <v:imagedata r:id="rId66" o:title=""/>
          </v:shape>
          <o:OLEObject Type="Embed" ProgID="Equation.DSMT4" ShapeID="_x0000_i1052" DrawAspect="Content" ObjectID="_1741030231" r:id="rId67"/>
        </w:object>
      </w:r>
      <w:r w:rsidR="00E034EC">
        <w:t>,</w:t>
      </w:r>
    </w:p>
    <w:p w14:paraId="3358AC47" w14:textId="073F0B93" w:rsidR="00717AC9" w:rsidRDefault="00781525" w:rsidP="003A3E06">
      <w:pPr>
        <w:spacing w:line="312" w:lineRule="auto"/>
        <w:jc w:val="both"/>
      </w:pPr>
      <w:r>
        <w:t>т.е</w:t>
      </w:r>
      <w:r w:rsidR="00717AC9" w:rsidRPr="00D024DA">
        <w:t xml:space="preserve">. точка </w:t>
      </w:r>
      <w:r w:rsidR="00717AC9" w:rsidRPr="00D024DA">
        <w:rPr>
          <w:i/>
          <w:lang w:val="en-US"/>
        </w:rPr>
        <w:t>p</w:t>
      </w:r>
      <w:r w:rsidR="00717AC9" w:rsidRPr="00D024DA">
        <w:t xml:space="preserve"> является проекцией точки </w:t>
      </w:r>
      <w:r w:rsidR="00717AC9" w:rsidRPr="00D024DA">
        <w:rPr>
          <w:i/>
          <w:lang w:val="en-US"/>
        </w:rPr>
        <w:sym w:font="Symbol" w:char="F075"/>
      </w:r>
      <w:r w:rsidR="00717AC9" w:rsidRPr="00D024DA">
        <w:t xml:space="preserve"> на </w:t>
      </w:r>
      <w:r w:rsidR="00717AC9" w:rsidRPr="00D024DA">
        <w:rPr>
          <w:i/>
          <w:lang w:val="en-US"/>
        </w:rPr>
        <w:t>X</w:t>
      </w:r>
      <w:r w:rsidR="00E034EC">
        <w:t>.</w:t>
      </w:r>
    </w:p>
    <w:p w14:paraId="008B86E9" w14:textId="77777777" w:rsidR="00CF1941" w:rsidRPr="00E034EC" w:rsidRDefault="00CF1941" w:rsidP="003A3E06">
      <w:pPr>
        <w:spacing w:line="312" w:lineRule="auto"/>
        <w:jc w:val="both"/>
      </w:pPr>
    </w:p>
    <w:p w14:paraId="6E9E5FC1" w14:textId="77777777" w:rsidR="00C06D57" w:rsidRPr="00C02918" w:rsidRDefault="00717AC9" w:rsidP="00CF19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F1941">
        <w:rPr>
          <w:b/>
        </w:rPr>
        <w:t>Определение 5</w:t>
      </w:r>
      <w:r w:rsidR="00CF1941" w:rsidRPr="00CF1941">
        <w:rPr>
          <w:b/>
        </w:rPr>
        <w:t>.</w:t>
      </w:r>
      <w:r w:rsidRPr="003D2A04">
        <w:t xml:space="preserve"> Гиперплоскостью в </w:t>
      </w:r>
      <w:proofErr w:type="spellStart"/>
      <w:r w:rsidRPr="00BE76A6">
        <w:rPr>
          <w:i/>
          <w:lang w:val="en-US"/>
        </w:rPr>
        <w:t>R</w:t>
      </w:r>
      <w:r w:rsidRPr="00BE76A6">
        <w:rPr>
          <w:i/>
          <w:vertAlign w:val="superscript"/>
          <w:lang w:val="en-US"/>
        </w:rPr>
        <w:t>n</w:t>
      </w:r>
      <w:proofErr w:type="spellEnd"/>
      <w:r>
        <w:t xml:space="preserve"> называется множество вида </w:t>
      </w:r>
      <w:r w:rsidR="00356372" w:rsidRPr="003D2A04">
        <w:rPr>
          <w:position w:val="-14"/>
        </w:rPr>
        <w:object w:dxaOrig="2040" w:dyaOrig="400" w14:anchorId="68A3EDAB">
          <v:shape id="_x0000_i1053" type="#_x0000_t75" style="width:102.1pt;height:19.35pt" o:ole="" fillcolor="window">
            <v:imagedata r:id="rId68" o:title=""/>
          </v:shape>
          <o:OLEObject Type="Embed" ProgID="Equation.DSMT4" ShapeID="_x0000_i1053" DrawAspect="Content" ObjectID="_1741030232" r:id="rId69"/>
        </w:object>
      </w:r>
      <w:r w:rsidRPr="003D2A04">
        <w:t xml:space="preserve">, </w:t>
      </w:r>
    </w:p>
    <w:p w14:paraId="0B664710" w14:textId="4CCC57A3" w:rsidR="00717AC9" w:rsidRPr="0073453E" w:rsidRDefault="00717AC9" w:rsidP="00CF19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D2A04">
        <w:t>где</w:t>
      </w:r>
      <w:r w:rsidR="00311796" w:rsidRPr="00E015D0">
        <w:t xml:space="preserve"> </w:t>
      </w:r>
      <w:r w:rsidR="00346B42" w:rsidRPr="00346B42">
        <w:rPr>
          <w:position w:val="-6"/>
        </w:rPr>
        <w:object w:dxaOrig="499" w:dyaOrig="260" w14:anchorId="26DA835F">
          <v:shape id="_x0000_i1054" type="#_x0000_t75" style="width:24.7pt;height:12.9pt" o:ole="">
            <v:imagedata r:id="rId70" o:title=""/>
          </v:shape>
          <o:OLEObject Type="Embed" ProgID="Equation.DSMT4" ShapeID="_x0000_i1054" DrawAspect="Content" ObjectID="_1741030233" r:id="rId71"/>
        </w:object>
      </w:r>
      <w:r w:rsidRPr="003D2A04">
        <w:t xml:space="preserve"> </w:t>
      </w:r>
      <w:r>
        <w:t>–</w:t>
      </w:r>
      <w:r w:rsidRPr="003D2A04">
        <w:t xml:space="preserve"> </w:t>
      </w:r>
      <w:r>
        <w:t xml:space="preserve">вектор </w:t>
      </w:r>
      <w:r>
        <w:sym w:font="Symbol" w:char="F0CE"/>
      </w:r>
      <w:r w:rsidRPr="003D2A04">
        <w:t xml:space="preserve"> </w:t>
      </w:r>
      <w:proofErr w:type="spellStart"/>
      <w:r w:rsidRPr="003D2A04">
        <w:rPr>
          <w:i/>
          <w:lang w:val="en-US"/>
        </w:rPr>
        <w:t>R</w:t>
      </w:r>
      <w:r w:rsidR="00781525">
        <w:rPr>
          <w:i/>
          <w:vertAlign w:val="superscript"/>
          <w:lang w:val="en-US"/>
        </w:rPr>
        <w:t>n</w:t>
      </w:r>
      <w:proofErr w:type="spellEnd"/>
      <w:r w:rsidR="00781525" w:rsidRPr="00781525">
        <w:rPr>
          <w:i/>
        </w:rPr>
        <w:t>,</w:t>
      </w:r>
      <w:r w:rsidRPr="003D2A04">
        <w:t xml:space="preserve"> </w:t>
      </w:r>
      <w:r w:rsidR="00C77022" w:rsidRPr="006D40D0">
        <w:rPr>
          <w:position w:val="-6"/>
        </w:rPr>
        <w:object w:dxaOrig="660" w:dyaOrig="340" w14:anchorId="339B4D54">
          <v:shape id="_x0000_i1055" type="#_x0000_t75" style="width:34.4pt;height:17.75pt" o:ole="">
            <v:imagedata r:id="rId72" o:title=""/>
          </v:shape>
          <o:OLEObject Type="Embed" ProgID="Equation.DSMT4" ShapeID="_x0000_i1055" DrawAspect="Content" ObjectID="_1741030234" r:id="rId73"/>
        </w:object>
      </w:r>
      <w:r w:rsidRPr="003D2A04">
        <w:t>.</w:t>
      </w:r>
    </w:p>
    <w:p w14:paraId="24A903CE" w14:textId="77777777" w:rsidR="000C7A42" w:rsidRDefault="000C7A42" w:rsidP="000C7A42">
      <w:pPr>
        <w:spacing w:line="312" w:lineRule="auto"/>
        <w:jc w:val="center"/>
        <w:rPr>
          <w:b/>
        </w:rPr>
      </w:pPr>
    </w:p>
    <w:p w14:paraId="7B22E6F2" w14:textId="77777777" w:rsidR="0070084B" w:rsidRDefault="0070084B" w:rsidP="003A3E06">
      <w:pPr>
        <w:spacing w:before="120" w:after="120" w:line="312" w:lineRule="auto"/>
        <w:jc w:val="center"/>
        <w:rPr>
          <w:b/>
        </w:rPr>
      </w:pPr>
    </w:p>
    <w:p w14:paraId="3037D246" w14:textId="77777777" w:rsidR="0070084B" w:rsidRDefault="0070084B" w:rsidP="003A3E06">
      <w:pPr>
        <w:spacing w:before="120" w:after="120" w:line="312" w:lineRule="auto"/>
        <w:jc w:val="center"/>
        <w:rPr>
          <w:b/>
        </w:rPr>
      </w:pPr>
    </w:p>
    <w:p w14:paraId="6DC0D59A" w14:textId="39D4B530" w:rsidR="00717AC9" w:rsidRDefault="00717AC9" w:rsidP="003A3E06">
      <w:pPr>
        <w:spacing w:before="120" w:after="120" w:line="312" w:lineRule="auto"/>
        <w:jc w:val="center"/>
        <w:rPr>
          <w:b/>
        </w:rPr>
      </w:pPr>
      <w:r w:rsidRPr="003A3E06">
        <w:rPr>
          <w:b/>
        </w:rPr>
        <w:t>Свойства гиперплоскостей</w:t>
      </w:r>
    </w:p>
    <w:p w14:paraId="01D4F52C" w14:textId="77777777" w:rsidR="00554373" w:rsidRPr="003A3E06" w:rsidRDefault="00554373" w:rsidP="003A3E06">
      <w:pPr>
        <w:spacing w:before="120" w:after="120" w:line="312" w:lineRule="auto"/>
        <w:jc w:val="center"/>
        <w:rPr>
          <w:b/>
        </w:rPr>
      </w:pPr>
    </w:p>
    <w:p w14:paraId="19CF55E8" w14:textId="13673E6E" w:rsidR="00717AC9" w:rsidRDefault="00097EF5" w:rsidP="00C06D57">
      <w:pPr>
        <w:spacing w:line="312" w:lineRule="auto"/>
        <w:ind w:firstLine="567"/>
        <w:jc w:val="both"/>
      </w:pPr>
      <w:r>
        <w:t xml:space="preserve">1. </w:t>
      </w:r>
      <w:r w:rsidR="00C06D57">
        <w:t>Это множество всег</w:t>
      </w:r>
      <w:r w:rsidR="00717AC9">
        <w:t xml:space="preserve">да </w:t>
      </w:r>
      <w:r w:rsidR="00717AC9" w:rsidRPr="00097EF5">
        <w:rPr>
          <w:i/>
        </w:rPr>
        <w:t>не</w:t>
      </w:r>
      <w:r w:rsidR="00E034EC" w:rsidRPr="00097EF5">
        <w:rPr>
          <w:i/>
        </w:rPr>
        <w:t xml:space="preserve"> </w:t>
      </w:r>
      <w:r w:rsidR="00717AC9" w:rsidRPr="00097EF5">
        <w:rPr>
          <w:i/>
        </w:rPr>
        <w:t>пусто</w:t>
      </w:r>
      <w:r w:rsidR="00717AC9">
        <w:t>: если, например</w:t>
      </w:r>
      <w:r w:rsidR="00717AC9" w:rsidRPr="00BE76A6">
        <w:t xml:space="preserve"> </w:t>
      </w:r>
      <w:r w:rsidR="00717AC9" w:rsidRPr="00097EF5">
        <w:rPr>
          <w:i/>
          <w:lang w:val="en-US"/>
        </w:rPr>
        <w:t>c</w:t>
      </w:r>
      <w:r w:rsidR="00717AC9" w:rsidRPr="00097EF5">
        <w:rPr>
          <w:i/>
          <w:sz w:val="22"/>
          <w:vertAlign w:val="subscript"/>
          <w:lang w:val="en-US"/>
        </w:rPr>
        <w:t>i</w:t>
      </w:r>
      <w:r w:rsidR="00C56918">
        <w:rPr>
          <w:i/>
          <w:sz w:val="22"/>
          <w:lang w:val="en-US"/>
        </w:rPr>
        <w:t> </w:t>
      </w:r>
      <w:r w:rsidR="00717AC9">
        <w:sym w:font="Symbol" w:char="F0B9"/>
      </w:r>
      <w:r w:rsidR="00C56918">
        <w:rPr>
          <w:lang w:val="en-US"/>
        </w:rPr>
        <w:t> </w:t>
      </w:r>
      <w:r w:rsidR="00717AC9" w:rsidRPr="007376B7">
        <w:t>0</w:t>
      </w:r>
      <w:r w:rsidR="00717AC9">
        <w:t>, то точка</w:t>
      </w:r>
      <w:r w:rsidR="00717AC9" w:rsidRPr="00BE76A6">
        <w:t xml:space="preserve"> </w:t>
      </w:r>
      <w:r w:rsidR="00717AC9" w:rsidRPr="00097EF5">
        <w:rPr>
          <w:i/>
          <w:lang w:val="en-US"/>
        </w:rPr>
        <w:t>x</w:t>
      </w:r>
      <w:r w:rsidR="00717AC9" w:rsidRPr="00097EF5">
        <w:rPr>
          <w:sz w:val="22"/>
          <w:vertAlign w:val="subscript"/>
        </w:rPr>
        <w:t>0</w:t>
      </w:r>
      <w:r w:rsidR="00717AC9">
        <w:t xml:space="preserve"> с координатами</w:t>
      </w:r>
      <w:r w:rsidR="00717AC9" w:rsidRPr="00BE76A6">
        <w:t xml:space="preserve"> </w:t>
      </w:r>
      <w:r w:rsidR="00C77022" w:rsidRPr="00C77022">
        <w:rPr>
          <w:position w:val="-30"/>
        </w:rPr>
        <w:object w:dxaOrig="720" w:dyaOrig="680" w14:anchorId="67F25D10">
          <v:shape id="_x0000_i1056" type="#_x0000_t75" style="width:36.55pt;height:34.4pt" o:ole="">
            <v:imagedata r:id="rId74" o:title=""/>
          </v:shape>
          <o:OLEObject Type="Embed" ProgID="Equation.DSMT4" ShapeID="_x0000_i1056" DrawAspect="Content" ObjectID="_1741030235" r:id="rId75"/>
        </w:object>
      </w:r>
      <w:r w:rsidR="00717AC9">
        <w:t>,</w:t>
      </w:r>
      <w:r w:rsidR="00717AC9" w:rsidRPr="00BE76A6">
        <w:t xml:space="preserve">  </w:t>
      </w:r>
      <w:r w:rsidR="00C06D57" w:rsidRPr="00C77022">
        <w:rPr>
          <w:position w:val="-14"/>
        </w:rPr>
        <w:object w:dxaOrig="1380" w:dyaOrig="420" w14:anchorId="57E92EF0">
          <v:shape id="_x0000_i1057" type="#_x0000_t75" style="width:70.4pt;height:20.4pt" o:ole="">
            <v:imagedata r:id="rId76" o:title=""/>
          </v:shape>
          <o:OLEObject Type="Embed" ProgID="Equation.DSMT4" ShapeID="_x0000_i1057" DrawAspect="Content" ObjectID="_1741030236" r:id="rId77"/>
        </w:object>
      </w:r>
      <w:r w:rsidR="00717AC9">
        <w:t xml:space="preserve"> удовлетворяет равенству</w:t>
      </w:r>
      <w:r w:rsidR="00717AC9" w:rsidRPr="00BE76A6">
        <w:t xml:space="preserve"> </w:t>
      </w:r>
      <w:r w:rsidR="00C742F3" w:rsidRPr="00C742F3">
        <w:rPr>
          <w:position w:val="-12"/>
        </w:rPr>
        <w:object w:dxaOrig="1040" w:dyaOrig="360" w14:anchorId="5A743F12">
          <v:shape id="_x0000_i1058" type="#_x0000_t75" style="width:51.6pt;height:17.75pt" o:ole="">
            <v:imagedata r:id="rId78" o:title=""/>
          </v:shape>
          <o:OLEObject Type="Embed" ProgID="Equation.DSMT4" ShapeID="_x0000_i1058" DrawAspect="Content" ObjectID="_1741030237" r:id="rId79"/>
        </w:object>
      </w:r>
      <w:r w:rsidR="00717AC9">
        <w:t>,</w:t>
      </w:r>
      <w:r w:rsidR="00717AC9" w:rsidRPr="00BE76A6">
        <w:t xml:space="preserve"> </w:t>
      </w:r>
      <w:r w:rsidR="00717AC9">
        <w:t xml:space="preserve">т.е. </w:t>
      </w:r>
      <w:r w:rsidR="00C742F3" w:rsidRPr="00D50BE4">
        <w:rPr>
          <w:position w:val="-14"/>
        </w:rPr>
        <w:object w:dxaOrig="900" w:dyaOrig="380" w14:anchorId="27BA9E42">
          <v:shape id="_x0000_i1059" type="#_x0000_t75" style="width:46.75pt;height:19.35pt" o:ole="">
            <v:imagedata r:id="rId80" o:title=""/>
          </v:shape>
          <o:OLEObject Type="Embed" ProgID="Equation.DSMT4" ShapeID="_x0000_i1059" DrawAspect="Content" ObjectID="_1741030238" r:id="rId81"/>
        </w:object>
      </w:r>
      <w:r w:rsidR="00717AC9">
        <w:t>.</w:t>
      </w:r>
    </w:p>
    <w:p w14:paraId="61CE4723" w14:textId="77777777" w:rsidR="00554373" w:rsidRDefault="00554373" w:rsidP="00C06D57">
      <w:pPr>
        <w:spacing w:line="312" w:lineRule="auto"/>
        <w:ind w:firstLine="567"/>
        <w:jc w:val="both"/>
      </w:pPr>
    </w:p>
    <w:p w14:paraId="305A5FD3" w14:textId="33505DCC" w:rsidR="00E034EC" w:rsidRDefault="00097EF5" w:rsidP="00C06D57">
      <w:pPr>
        <w:spacing w:line="312" w:lineRule="auto"/>
        <w:ind w:firstLine="567"/>
        <w:jc w:val="both"/>
      </w:pPr>
      <w:r>
        <w:t xml:space="preserve">2. </w:t>
      </w:r>
      <w:r w:rsidR="00717AC9">
        <w:t xml:space="preserve">Пусть </w:t>
      </w:r>
      <w:r w:rsidR="00717AC9" w:rsidRPr="00097EF5">
        <w:rPr>
          <w:i/>
          <w:lang w:val="en-US"/>
        </w:rPr>
        <w:t>x</w:t>
      </w:r>
      <w:r w:rsidR="00717AC9" w:rsidRPr="00097EF5">
        <w:rPr>
          <w:sz w:val="22"/>
          <w:vertAlign w:val="subscript"/>
        </w:rPr>
        <w:t>0</w:t>
      </w:r>
      <w:r w:rsidR="00717AC9" w:rsidRPr="007376B7">
        <w:t xml:space="preserve"> –</w:t>
      </w:r>
      <w:r w:rsidR="00717AC9">
        <w:t xml:space="preserve"> </w:t>
      </w:r>
      <w:r w:rsidR="00717AC9">
        <w:sym w:font="Symbol" w:char="F022"/>
      </w:r>
      <w:r w:rsidR="00717AC9">
        <w:t>(</w:t>
      </w:r>
      <w:r w:rsidR="00717AC9">
        <w:sym w:font="Symbol" w:char="F0D7"/>
      </w:r>
      <w:r w:rsidR="00717AC9">
        <w:t xml:space="preserve">) из </w:t>
      </w:r>
      <w:r w:rsidR="00717AC9" w:rsidRPr="00097EF5">
        <w:rPr>
          <w:i/>
        </w:rPr>
        <w:t>Г</w:t>
      </w:r>
      <w:proofErr w:type="gramStart"/>
      <w:r w:rsidR="00717AC9" w:rsidRPr="00097EF5">
        <w:rPr>
          <w:i/>
          <w:vertAlign w:val="subscript"/>
          <w:lang w:val="en-US"/>
        </w:rPr>
        <w:t>c</w:t>
      </w:r>
      <w:proofErr w:type="gramEnd"/>
      <w:r w:rsidR="00717AC9" w:rsidRPr="00097EF5">
        <w:rPr>
          <w:i/>
          <w:vertAlign w:val="subscript"/>
        </w:rPr>
        <w:t>,</w:t>
      </w:r>
      <w:r w:rsidR="00717AC9" w:rsidRPr="003C6B41">
        <w:rPr>
          <w:i/>
          <w:vertAlign w:val="subscript"/>
        </w:rPr>
        <w:sym w:font="Symbol" w:char="F06C"/>
      </w:r>
      <w:r w:rsidR="00717AC9" w:rsidRPr="00097EF5">
        <w:rPr>
          <w:i/>
          <w:vertAlign w:val="subscript"/>
        </w:rPr>
        <w:t xml:space="preserve"> </w:t>
      </w:r>
      <w:r w:rsidR="00717AC9" w:rsidRPr="003C6B41">
        <w:t xml:space="preserve">, </w:t>
      </w:r>
      <w:r w:rsidR="00717AC9">
        <w:t>т.е.</w:t>
      </w:r>
      <w:r w:rsidR="00717AC9" w:rsidRPr="007376B7">
        <w:t xml:space="preserve"> </w:t>
      </w:r>
      <w:r w:rsidR="00C742F3" w:rsidRPr="00C742F3">
        <w:rPr>
          <w:position w:val="-12"/>
        </w:rPr>
        <w:object w:dxaOrig="1040" w:dyaOrig="360" w14:anchorId="141E54A1">
          <v:shape id="_x0000_i1060" type="#_x0000_t75" style="width:51.6pt;height:17.75pt" o:ole="">
            <v:imagedata r:id="rId78" o:title=""/>
          </v:shape>
          <o:OLEObject Type="Embed" ProgID="Equation.DSMT4" ShapeID="_x0000_i1060" DrawAspect="Content" ObjectID="_1741030239" r:id="rId82"/>
        </w:object>
      </w:r>
      <w:r w:rsidR="00717AC9" w:rsidRPr="003C6B41">
        <w:t xml:space="preserve">, </w:t>
      </w:r>
      <w:r w:rsidR="00717AC9">
        <w:t xml:space="preserve">тогда </w:t>
      </w:r>
      <w:r w:rsidR="00C06D57">
        <w:t xml:space="preserve"> </w:t>
      </w:r>
      <w:r w:rsidR="0070084B" w:rsidRPr="0070084B">
        <w:rPr>
          <w:position w:val="-14"/>
          <w:lang w:val="en-US"/>
        </w:rPr>
        <w:object w:dxaOrig="3140" w:dyaOrig="420" w14:anchorId="1E3630BC">
          <v:shape id="_x0000_i1061" type="#_x0000_t75" style="width:156.9pt;height:21.5pt" o:ole="">
            <v:imagedata r:id="rId83" o:title=""/>
          </v:shape>
          <o:OLEObject Type="Embed" ProgID="Equation.DSMT4" ShapeID="_x0000_i1061" DrawAspect="Content" ObjectID="_1741030240" r:id="rId84"/>
        </w:object>
      </w:r>
      <w:r w:rsidR="00717AC9">
        <w:t>.</w:t>
      </w:r>
    </w:p>
    <w:p w14:paraId="421F5A8E" w14:textId="5F4551EA" w:rsidR="00717AC9" w:rsidRDefault="00C06D57" w:rsidP="00C06D57">
      <w:pPr>
        <w:pStyle w:val="af8"/>
        <w:spacing w:line="312" w:lineRule="auto"/>
        <w:ind w:left="0" w:firstLine="567"/>
        <w:contextualSpacing w:val="0"/>
        <w:jc w:val="both"/>
      </w:pPr>
      <w:r>
        <w:t>Известно, что д</w:t>
      </w:r>
      <w:r w:rsidR="00717AC9">
        <w:t xml:space="preserve">ва вектора </w:t>
      </w:r>
      <w:r w:rsidR="00717AC9" w:rsidRPr="00E034EC">
        <w:rPr>
          <w:i/>
          <w:lang w:val="en-US"/>
        </w:rPr>
        <w:t>a</w:t>
      </w:r>
      <w:r w:rsidR="00717AC9" w:rsidRPr="003C6B41">
        <w:t>,</w:t>
      </w:r>
      <w:r w:rsidR="00717AC9" w:rsidRPr="00E034EC">
        <w:rPr>
          <w:i/>
          <w:lang w:val="en-US"/>
        </w:rPr>
        <w:t>b</w:t>
      </w:r>
      <w:r w:rsidR="00717AC9">
        <w:rPr>
          <w:lang w:val="en-US"/>
        </w:rPr>
        <w:sym w:font="Symbol" w:char="F0CE"/>
      </w:r>
      <w:proofErr w:type="spellStart"/>
      <w:r w:rsidR="00717AC9" w:rsidRPr="00E034EC">
        <w:rPr>
          <w:i/>
          <w:lang w:val="en-US"/>
        </w:rPr>
        <w:t>R</w:t>
      </w:r>
      <w:r w:rsidR="00717AC9" w:rsidRPr="00E034EC">
        <w:rPr>
          <w:i/>
          <w:vertAlign w:val="superscript"/>
          <w:lang w:val="en-US"/>
        </w:rPr>
        <w:t>n</w:t>
      </w:r>
      <w:proofErr w:type="spellEnd"/>
      <w:r w:rsidR="00717AC9">
        <w:t xml:space="preserve"> – ортогональны, если </w:t>
      </w:r>
      <w:r w:rsidR="00717AC9" w:rsidRPr="003C6B41">
        <w:t>(</w:t>
      </w:r>
      <w:r w:rsidR="00717AC9" w:rsidRPr="00E034EC">
        <w:rPr>
          <w:i/>
          <w:lang w:val="en-US"/>
        </w:rPr>
        <w:t>a</w:t>
      </w:r>
      <w:r w:rsidR="00717AC9" w:rsidRPr="003C6B41">
        <w:t>,</w:t>
      </w:r>
      <w:r w:rsidR="00717AC9" w:rsidRPr="00E034EC">
        <w:rPr>
          <w:i/>
          <w:lang w:val="en-US"/>
        </w:rPr>
        <w:t>b</w:t>
      </w:r>
      <w:r w:rsidR="00717AC9" w:rsidRPr="003C6B41">
        <w:t>)</w:t>
      </w:r>
      <w:r w:rsidR="00717AC9" w:rsidRPr="00E034EC">
        <w:rPr>
          <w:vertAlign w:val="subscript"/>
        </w:rPr>
        <w:t xml:space="preserve"> </w:t>
      </w:r>
      <w:r w:rsidR="00717AC9" w:rsidRPr="003C6B41">
        <w:t>=</w:t>
      </w:r>
      <w:r w:rsidR="00717AC9" w:rsidRPr="00E034EC">
        <w:rPr>
          <w:vertAlign w:val="subscript"/>
        </w:rPr>
        <w:t xml:space="preserve"> </w:t>
      </w:r>
      <w:r w:rsidR="00717AC9" w:rsidRPr="003C6B41">
        <w:t>0</w:t>
      </w:r>
      <w:r w:rsidR="00717AC9" w:rsidRPr="00F32531">
        <w:t xml:space="preserve"> </w:t>
      </w:r>
      <w:r w:rsidR="00717AC9">
        <w:sym w:font="Symbol" w:char="F0DE"/>
      </w:r>
      <w:r w:rsidR="00717AC9" w:rsidRPr="003C6B41">
        <w:t xml:space="preserve"> </w:t>
      </w:r>
      <w:r w:rsidR="00717AC9">
        <w:t xml:space="preserve">гиперплоскость </w:t>
      </w:r>
      <w:r w:rsidR="00717AC9" w:rsidRPr="00E034EC">
        <w:rPr>
          <w:i/>
        </w:rPr>
        <w:t>Г</w:t>
      </w:r>
      <w:proofErr w:type="gramStart"/>
      <w:r w:rsidR="00717AC9" w:rsidRPr="00E034EC">
        <w:rPr>
          <w:i/>
          <w:vertAlign w:val="subscript"/>
          <w:lang w:val="en-US"/>
        </w:rPr>
        <w:t>c</w:t>
      </w:r>
      <w:proofErr w:type="gramEnd"/>
      <w:r w:rsidR="00717AC9" w:rsidRPr="00E034EC">
        <w:rPr>
          <w:i/>
          <w:vertAlign w:val="subscript"/>
        </w:rPr>
        <w:t>,</w:t>
      </w:r>
      <w:r w:rsidR="00717AC9" w:rsidRPr="003C6B41">
        <w:rPr>
          <w:i/>
          <w:vertAlign w:val="subscript"/>
        </w:rPr>
        <w:sym w:font="Symbol" w:char="F06C"/>
      </w:r>
      <w:r w:rsidR="00717AC9">
        <w:t xml:space="preserve"> состоит из тех и только тех точек </w:t>
      </w:r>
      <w:r w:rsidR="00717AC9" w:rsidRPr="00E034EC">
        <w:rPr>
          <w:i/>
          <w:lang w:val="en-US"/>
        </w:rPr>
        <w:t>x</w:t>
      </w:r>
      <w:r w:rsidR="00717AC9" w:rsidRPr="003C6B41">
        <w:t xml:space="preserve">, </w:t>
      </w:r>
      <w:r w:rsidR="00717AC9">
        <w:t xml:space="preserve">для которых вектор </w:t>
      </w:r>
      <w:r w:rsidR="00717AC9" w:rsidRPr="00E034EC">
        <w:rPr>
          <w:i/>
          <w:lang w:val="en-US"/>
        </w:rPr>
        <w:t>x</w:t>
      </w:r>
      <w:r w:rsidR="00717AC9" w:rsidRPr="00F32531">
        <w:t>–</w:t>
      </w:r>
      <w:r w:rsidR="00717AC9" w:rsidRPr="00E034EC">
        <w:rPr>
          <w:i/>
          <w:lang w:val="en-US"/>
        </w:rPr>
        <w:t>x</w:t>
      </w:r>
      <w:r w:rsidR="00717AC9" w:rsidRPr="00E034EC">
        <w:rPr>
          <w:sz w:val="22"/>
          <w:vertAlign w:val="subscript"/>
        </w:rPr>
        <w:t>0</w:t>
      </w:r>
      <w:r w:rsidR="00717AC9" w:rsidRPr="003C6B41">
        <w:t xml:space="preserve"> </w:t>
      </w:r>
      <w:r w:rsidR="00717AC9">
        <w:t xml:space="preserve">ортогонален вектору </w:t>
      </w:r>
      <w:r>
        <w:rPr>
          <w:i/>
        </w:rPr>
        <w:t>с</w:t>
      </w:r>
      <w:r w:rsidR="00717AC9">
        <w:t xml:space="preserve">. Вектор </w:t>
      </w:r>
      <w:r>
        <w:rPr>
          <w:i/>
        </w:rPr>
        <w:t>с</w:t>
      </w:r>
      <w:r w:rsidR="00717AC9" w:rsidRPr="003C6B41">
        <w:t xml:space="preserve"> </w:t>
      </w:r>
      <w:r w:rsidR="00717AC9">
        <w:t xml:space="preserve">называют </w:t>
      </w:r>
      <w:r w:rsidR="00717AC9" w:rsidRPr="00E034EC">
        <w:rPr>
          <w:i/>
        </w:rPr>
        <w:t>нормальным</w:t>
      </w:r>
      <w:r w:rsidR="00717AC9">
        <w:t xml:space="preserve"> вектором гиперплоскости </w:t>
      </w:r>
      <w:r w:rsidR="00717AC9" w:rsidRPr="00E034EC">
        <w:rPr>
          <w:i/>
        </w:rPr>
        <w:t>Г</w:t>
      </w:r>
      <w:r w:rsidR="00717AC9" w:rsidRPr="00E034EC">
        <w:rPr>
          <w:i/>
          <w:vertAlign w:val="subscript"/>
          <w:lang w:val="en-US"/>
        </w:rPr>
        <w:t>c</w:t>
      </w:r>
      <w:r w:rsidR="00717AC9" w:rsidRPr="00E034EC">
        <w:rPr>
          <w:i/>
          <w:vertAlign w:val="subscript"/>
        </w:rPr>
        <w:t>,</w:t>
      </w:r>
      <w:r w:rsidR="00717AC9" w:rsidRPr="003C6B41">
        <w:rPr>
          <w:i/>
          <w:vertAlign w:val="subscript"/>
        </w:rPr>
        <w:sym w:font="Symbol" w:char="F06C"/>
      </w:r>
      <w:r w:rsidR="00717AC9">
        <w:t xml:space="preserve"> .</w:t>
      </w:r>
    </w:p>
    <w:p w14:paraId="65BAA848" w14:textId="5EF1E88E" w:rsidR="00D50BE4" w:rsidRPr="00D50BE4" w:rsidRDefault="00097EF5" w:rsidP="00C06D57">
      <w:pPr>
        <w:spacing w:line="312" w:lineRule="auto"/>
        <w:ind w:firstLine="567"/>
        <w:jc w:val="both"/>
      </w:pPr>
      <w:r>
        <w:t xml:space="preserve">3. </w:t>
      </w:r>
      <w:r w:rsidR="00717AC9">
        <w:t xml:space="preserve">В пространстве </w:t>
      </w:r>
      <w:proofErr w:type="spellStart"/>
      <w:r w:rsidR="00717AC9" w:rsidRPr="00097EF5">
        <w:rPr>
          <w:i/>
          <w:lang w:val="en-US"/>
        </w:rPr>
        <w:t>R</w:t>
      </w:r>
      <w:r w:rsidR="00717AC9" w:rsidRPr="00097EF5">
        <w:rPr>
          <w:i/>
          <w:vertAlign w:val="superscript"/>
          <w:lang w:val="en-US"/>
        </w:rPr>
        <w:t>n</w:t>
      </w:r>
      <w:proofErr w:type="spellEnd"/>
      <w:r w:rsidR="00717AC9" w:rsidRPr="003C6B41">
        <w:t xml:space="preserve"> </w:t>
      </w:r>
      <w:r w:rsidR="00717AC9">
        <w:t>гиперплоскость определяет два полупространства:</w:t>
      </w:r>
    </w:p>
    <w:p w14:paraId="3E506492" w14:textId="372F4332" w:rsidR="00717AC9" w:rsidRDefault="0070084B" w:rsidP="00097EF5">
      <w:pPr>
        <w:pStyle w:val="af8"/>
        <w:spacing w:line="312" w:lineRule="auto"/>
        <w:ind w:left="0"/>
        <w:contextualSpacing w:val="0"/>
        <w:jc w:val="center"/>
      </w:pPr>
      <w:r w:rsidRPr="0070084B">
        <w:rPr>
          <w:position w:val="-10"/>
          <w:lang w:val="en-US"/>
        </w:rPr>
        <w:object w:dxaOrig="1380" w:dyaOrig="320" w14:anchorId="3DA1402A">
          <v:shape id="_x0000_i1062" type="#_x0000_t75" style="width:68.8pt;height:16.65pt" o:ole="">
            <v:imagedata r:id="rId85" o:title=""/>
          </v:shape>
          <o:OLEObject Type="Embed" ProgID="Equation.DSMT4" ShapeID="_x0000_i1062" DrawAspect="Content" ObjectID="_1741030241" r:id="rId86"/>
        </w:object>
      </w:r>
      <w:r w:rsidR="00717AC9">
        <w:t xml:space="preserve"> и</w:t>
      </w:r>
      <w:r w:rsidR="003A3E06">
        <w:t xml:space="preserve"> </w:t>
      </w:r>
      <w:r w:rsidRPr="0070084B">
        <w:rPr>
          <w:position w:val="-10"/>
          <w:lang w:val="en-US"/>
        </w:rPr>
        <w:object w:dxaOrig="1460" w:dyaOrig="320" w14:anchorId="24E08F55">
          <v:shape id="_x0000_i1063" type="#_x0000_t75" style="width:73.05pt;height:16.65pt" o:ole="">
            <v:imagedata r:id="rId87" o:title=""/>
          </v:shape>
          <o:OLEObject Type="Embed" ProgID="Equation.DSMT4" ShapeID="_x0000_i1063" DrawAspect="Content" ObjectID="_1741030242" r:id="rId88"/>
        </w:object>
      </w:r>
      <w:r w:rsidR="00717AC9">
        <w:t>.</w:t>
      </w:r>
    </w:p>
    <w:p w14:paraId="7F49FCD9" w14:textId="77777777" w:rsidR="003A3E06" w:rsidRDefault="003A3E06" w:rsidP="003A3E06">
      <w:pPr>
        <w:pStyle w:val="af8"/>
        <w:spacing w:line="312" w:lineRule="auto"/>
        <w:ind w:left="567"/>
        <w:contextualSpacing w:val="0"/>
        <w:jc w:val="center"/>
      </w:pPr>
    </w:p>
    <w:p w14:paraId="16276EDE" w14:textId="77777777" w:rsidR="00554373" w:rsidRDefault="00554373" w:rsidP="003A3E06">
      <w:pPr>
        <w:pStyle w:val="af8"/>
        <w:spacing w:line="312" w:lineRule="auto"/>
        <w:ind w:left="567"/>
        <w:contextualSpacing w:val="0"/>
        <w:jc w:val="center"/>
      </w:pPr>
    </w:p>
    <w:p w14:paraId="00F603F1" w14:textId="1298234C" w:rsidR="00717AC9" w:rsidRPr="0043260F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Лемма 2</w:t>
      </w:r>
      <w:r w:rsidRPr="003A3E06">
        <w:t xml:space="preserve"> (Теорема отделимости)</w:t>
      </w:r>
      <w:r w:rsidR="003A3E06" w:rsidRPr="003A3E06">
        <w:t>.</w:t>
      </w:r>
      <w:r w:rsidR="003A3E06">
        <w:rPr>
          <w:b/>
          <w:i/>
        </w:rPr>
        <w:t xml:space="preserve"> </w:t>
      </w:r>
      <w:r>
        <w:t xml:space="preserve">Для любого </w:t>
      </w:r>
      <w:r w:rsidR="007C35D0">
        <w:t>выпуклого</w:t>
      </w:r>
      <w:r>
        <w:t xml:space="preserve"> и замкнутого множества </w:t>
      </w:r>
      <w:r w:rsidRPr="00F32531">
        <w:rPr>
          <w:i/>
          <w:lang w:val="en-US"/>
        </w:rPr>
        <w:t>X</w:t>
      </w:r>
      <w:r w:rsidRPr="0043260F">
        <w:t xml:space="preserve"> </w:t>
      </w:r>
      <w:r>
        <w:t xml:space="preserve">и любой точки </w:t>
      </w:r>
      <w:r w:rsidRPr="00F32531">
        <w:rPr>
          <w:i/>
          <w:lang w:val="en-US"/>
        </w:rPr>
        <w:sym w:font="Symbol" w:char="F075"/>
      </w:r>
      <w:r>
        <w:t xml:space="preserve">, не принадлежащей множеству </w:t>
      </w:r>
      <w:r w:rsidRPr="00F32531">
        <w:rPr>
          <w:i/>
          <w:lang w:val="en-US"/>
        </w:rPr>
        <w:t>X</w:t>
      </w:r>
      <w:r>
        <w:t xml:space="preserve">, существует такая гиперплоскость </w:t>
      </w:r>
      <w:r w:rsidRPr="00F32531">
        <w:rPr>
          <w:i/>
        </w:rPr>
        <w:t>Г</w:t>
      </w:r>
      <w:r>
        <w:t>, что</w:t>
      </w:r>
      <w:r w:rsidRPr="0043260F">
        <w:t xml:space="preserve"> </w:t>
      </w:r>
      <w:r w:rsidR="00C742F3" w:rsidRPr="00C742F3">
        <w:rPr>
          <w:position w:val="-10"/>
        </w:rPr>
        <w:object w:dxaOrig="960" w:dyaOrig="320" w14:anchorId="21E141F0">
          <v:shape id="_x0000_i1064" type="#_x0000_t75" style="width:47.8pt;height:16.65pt" o:ole="">
            <v:imagedata r:id="rId89" o:title=""/>
          </v:shape>
          <o:OLEObject Type="Embed" ProgID="Equation.DSMT4" ShapeID="_x0000_i1064" DrawAspect="Content" ObjectID="_1741030243" r:id="rId90"/>
        </w:object>
      </w:r>
      <w:r w:rsidRPr="0043260F">
        <w:t xml:space="preserve"> </w:t>
      </w:r>
      <w:r>
        <w:t xml:space="preserve">и </w:t>
      </w:r>
      <w:r w:rsidR="00C742F3" w:rsidRPr="00C742F3">
        <w:rPr>
          <w:position w:val="-10"/>
        </w:rPr>
        <w:object w:dxaOrig="940" w:dyaOrig="320" w14:anchorId="4B67C883">
          <v:shape id="_x0000_i1065" type="#_x0000_t75" style="width:46.75pt;height:16.65pt" o:ole="">
            <v:imagedata r:id="rId91" o:title=""/>
          </v:shape>
          <o:OLEObject Type="Embed" ProgID="Equation.DSMT4" ShapeID="_x0000_i1065" DrawAspect="Content" ObjectID="_1741030244" r:id="rId92"/>
        </w:object>
      </w:r>
      <w:r>
        <w:t xml:space="preserve"> для </w:t>
      </w:r>
      <w:r>
        <w:rPr>
          <w:lang w:val="en-US"/>
        </w:rPr>
        <w:sym w:font="Symbol" w:char="F022"/>
      </w:r>
      <w:r w:rsidRPr="0046736C">
        <w:rPr>
          <w:i/>
          <w:lang w:val="en-US"/>
        </w:rPr>
        <w:t>x</w:t>
      </w:r>
      <w:r>
        <w:sym w:font="Symbol" w:char="F0CE"/>
      </w:r>
      <w:proofErr w:type="spellStart"/>
      <w:r w:rsidRPr="0046736C">
        <w:rPr>
          <w:i/>
          <w:lang w:val="en-US"/>
        </w:rPr>
        <w:t>X</w:t>
      </w:r>
      <w:proofErr w:type="spellEnd"/>
      <w:r w:rsidRPr="008D4C44">
        <w:t>.</w:t>
      </w:r>
    </w:p>
    <w:p w14:paraId="614DD41B" w14:textId="335C8F1A" w:rsidR="003A3E06" w:rsidRDefault="003A3E06" w:rsidP="003A3E06">
      <w:pPr>
        <w:spacing w:line="312" w:lineRule="auto"/>
        <w:jc w:val="both"/>
      </w:pPr>
    </w:p>
    <w:p w14:paraId="57BC56E6" w14:textId="718EE1B7" w:rsidR="00717AC9" w:rsidRDefault="003A3E06" w:rsidP="00C06D57">
      <w:pPr>
        <w:spacing w:line="312" w:lineRule="auto"/>
        <w:ind w:firstLine="567"/>
        <w:jc w:val="both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5FFC9A2" wp14:editId="0CA78F7E">
            <wp:simplePos x="0" y="0"/>
            <wp:positionH relativeFrom="margin">
              <wp:posOffset>5203393</wp:posOffset>
            </wp:positionH>
            <wp:positionV relativeFrom="paragraph">
              <wp:posOffset>424815</wp:posOffset>
            </wp:positionV>
            <wp:extent cx="1024255" cy="863600"/>
            <wp:effectExtent l="0" t="0" r="4445" b="0"/>
            <wp:wrapNone/>
            <wp:docPr id="931" name="Рисунок 931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3" descr="3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86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7AC9">
        <w:t xml:space="preserve">Очевиден геометрический смысл теоремы: существует проходящая через точку </w:t>
      </w:r>
      <w:r w:rsidR="00717AC9" w:rsidRPr="00F32531">
        <w:rPr>
          <w:i/>
        </w:rPr>
        <w:sym w:font="Symbol" w:char="F075"/>
      </w:r>
      <w:r w:rsidR="00717AC9">
        <w:t xml:space="preserve"> гиперплоскость </w:t>
      </w:r>
      <w:r w:rsidR="00717AC9" w:rsidRPr="00F32531">
        <w:rPr>
          <w:i/>
        </w:rPr>
        <w:t>Г</w:t>
      </w:r>
      <w:r w:rsidR="00717AC9">
        <w:t xml:space="preserve"> такая, что </w:t>
      </w:r>
      <w:r w:rsidR="00717AC9" w:rsidRPr="00F32531">
        <w:rPr>
          <w:i/>
          <w:lang w:val="en-US"/>
        </w:rPr>
        <w:t>X</w:t>
      </w:r>
      <w:r w:rsidR="00717AC9">
        <w:t xml:space="preserve"> лежит в одном из полупространств, определенных </w:t>
      </w:r>
      <w:r w:rsidR="00717AC9" w:rsidRPr="00F32531">
        <w:rPr>
          <w:i/>
        </w:rPr>
        <w:t>Г</w:t>
      </w:r>
      <w:r w:rsidR="00E034EC">
        <w:t>.</w:t>
      </w:r>
    </w:p>
    <w:p w14:paraId="7D7F36B9" w14:textId="77777777" w:rsidR="00C06D57" w:rsidRDefault="003A3E06" w:rsidP="00C06D57">
      <w:pPr>
        <w:spacing w:line="312" w:lineRule="auto"/>
        <w:ind w:firstLine="567"/>
        <w:jc w:val="both"/>
      </w:pPr>
      <w:r>
        <w:rPr>
          <w:i/>
        </w:rPr>
        <w:t xml:space="preserve">Доказательство. </w:t>
      </w:r>
      <w:r w:rsidR="00717AC9">
        <w:t xml:space="preserve">Пусть </w:t>
      </w:r>
      <w:r w:rsidR="00717AC9" w:rsidRPr="00F32531">
        <w:rPr>
          <w:i/>
          <w:lang w:val="en-US"/>
        </w:rPr>
        <w:t>p</w:t>
      </w:r>
      <w:r w:rsidR="00717AC9" w:rsidRPr="00F32531">
        <w:t xml:space="preserve"> </w:t>
      </w:r>
      <w:r w:rsidR="00717AC9">
        <w:t xml:space="preserve">– проекция </w:t>
      </w:r>
      <w:r w:rsidR="00717AC9" w:rsidRPr="00F32531">
        <w:rPr>
          <w:i/>
          <w:lang w:val="en-US"/>
        </w:rPr>
        <w:sym w:font="Symbol" w:char="F075"/>
      </w:r>
      <w:r w:rsidR="00717AC9">
        <w:t xml:space="preserve"> на </w:t>
      </w:r>
      <w:r w:rsidR="00717AC9" w:rsidRPr="00F32531">
        <w:rPr>
          <w:i/>
          <w:lang w:val="en-US"/>
        </w:rPr>
        <w:t>X</w:t>
      </w:r>
      <w:r w:rsidR="00717AC9" w:rsidRPr="008D4C44">
        <w:t xml:space="preserve">. </w:t>
      </w:r>
    </w:p>
    <w:p w14:paraId="786E467B" w14:textId="6C5B0517" w:rsidR="003A3E06" w:rsidRDefault="00C06D57" w:rsidP="00554373">
      <w:pPr>
        <w:spacing w:line="312" w:lineRule="auto"/>
        <w:ind w:firstLine="567"/>
        <w:jc w:val="both"/>
      </w:pPr>
      <w:r>
        <w:t xml:space="preserve">Определим    </w:t>
      </w:r>
      <w:r w:rsidRPr="0070084B">
        <w:rPr>
          <w:position w:val="-10"/>
          <w:lang w:val="en-US"/>
        </w:rPr>
        <w:object w:dxaOrig="2280" w:dyaOrig="499" w14:anchorId="09289C9C">
          <v:shape id="_x0000_i1066" type="#_x0000_t75" style="width:113.9pt;height:25.8pt" o:ole="">
            <v:imagedata r:id="rId94" o:title=""/>
          </v:shape>
          <o:OLEObject Type="Embed" ProgID="Equation.DSMT4" ShapeID="_x0000_i1066" DrawAspect="Content" ObjectID="_1741030245" r:id="rId95"/>
        </w:object>
      </w:r>
      <w:r w:rsidR="00073439">
        <w:t>,</w:t>
      </w:r>
      <w:r>
        <w:t xml:space="preserve"> и рассмотрим </w:t>
      </w:r>
    </w:p>
    <w:p w14:paraId="3F881CC2" w14:textId="1CD1C901" w:rsidR="003A3E06" w:rsidRDefault="00C06D57" w:rsidP="00C06D57">
      <w:pPr>
        <w:spacing w:line="312" w:lineRule="auto"/>
      </w:pPr>
      <w:r>
        <w:t xml:space="preserve">гиперплоскость </w:t>
      </w:r>
      <w:r w:rsidR="0070084B" w:rsidRPr="0070084B">
        <w:rPr>
          <w:position w:val="-14"/>
          <w:lang w:val="en-US"/>
        </w:rPr>
        <w:object w:dxaOrig="2780" w:dyaOrig="420" w14:anchorId="4CDDF6D1">
          <v:shape id="_x0000_i1067" type="#_x0000_t75" style="width:138.65pt;height:21.5pt" o:ole="">
            <v:imagedata r:id="rId96" o:title=""/>
          </v:shape>
          <o:OLEObject Type="Embed" ProgID="Equation.DSMT4" ShapeID="_x0000_i1067" DrawAspect="Content" ObjectID="_1741030246" r:id="rId97"/>
        </w:object>
      </w:r>
      <w:r w:rsidR="00073439">
        <w:t>,</w:t>
      </w:r>
    </w:p>
    <w:p w14:paraId="49332404" w14:textId="30EE42DE" w:rsidR="00717AC9" w:rsidRDefault="00717AC9" w:rsidP="003A3E06">
      <w:pPr>
        <w:spacing w:line="312" w:lineRule="auto"/>
        <w:jc w:val="both"/>
      </w:pPr>
      <w:r>
        <w:t>для которой выполняется первое утверждение леммы 2.</w:t>
      </w:r>
    </w:p>
    <w:p w14:paraId="260D7CA6" w14:textId="10110FAC" w:rsidR="00073439" w:rsidRDefault="00717AC9" w:rsidP="00554373">
      <w:pPr>
        <w:spacing w:line="312" w:lineRule="auto"/>
        <w:ind w:firstLine="567"/>
        <w:jc w:val="both"/>
      </w:pPr>
      <w:r>
        <w:t xml:space="preserve">По лемме 1, если </w:t>
      </w:r>
      <w:r w:rsidRPr="006904D5">
        <w:rPr>
          <w:i/>
          <w:lang w:val="en-US"/>
        </w:rPr>
        <w:t>p</w:t>
      </w:r>
      <w:r w:rsidRPr="008D4C44">
        <w:t xml:space="preserve"> </w:t>
      </w:r>
      <w:r>
        <w:t xml:space="preserve">– проекция, то </w:t>
      </w:r>
      <w:r>
        <w:sym w:font="Symbol" w:char="F022"/>
      </w:r>
      <w:r w:rsidRPr="0046736C">
        <w:rPr>
          <w:i/>
          <w:lang w:val="en-US"/>
        </w:rPr>
        <w:t>x</w:t>
      </w:r>
      <w:r>
        <w:sym w:font="Symbol" w:char="F0CE"/>
      </w:r>
      <w:proofErr w:type="spellStart"/>
      <w:r w:rsidRPr="008D4C44">
        <w:rPr>
          <w:i/>
          <w:lang w:val="en-US"/>
        </w:rPr>
        <w:t>X</w:t>
      </w:r>
      <w:proofErr w:type="spellEnd"/>
      <w:r w:rsidRPr="006904D5">
        <w:t xml:space="preserve"> </w:t>
      </w:r>
      <w:r>
        <w:t xml:space="preserve"> справедливо</w:t>
      </w:r>
      <w:r w:rsidR="00554373">
        <w:t xml:space="preserve">  </w:t>
      </w:r>
      <w:r w:rsidR="0070084B" w:rsidRPr="0070084B">
        <w:rPr>
          <w:position w:val="-10"/>
          <w:lang w:val="en-US"/>
        </w:rPr>
        <w:object w:dxaOrig="2100" w:dyaOrig="320" w14:anchorId="2B1E5C53">
          <v:shape id="_x0000_i1068" type="#_x0000_t75" style="width:104.8pt;height:16.65pt" o:ole="">
            <v:imagedata r:id="rId98" o:title=""/>
          </v:shape>
          <o:OLEObject Type="Embed" ProgID="Equation.DSMT4" ShapeID="_x0000_i1068" DrawAspect="Content" ObjectID="_1741030247" r:id="rId99"/>
        </w:object>
      </w:r>
      <w:r>
        <w:t>.</w:t>
      </w:r>
    </w:p>
    <w:p w14:paraId="49F97FB9" w14:textId="12FFF118" w:rsidR="00717AC9" w:rsidRPr="006904D5" w:rsidRDefault="00717AC9" w:rsidP="00554373">
      <w:pPr>
        <w:spacing w:line="312" w:lineRule="auto"/>
        <w:jc w:val="both"/>
      </w:pPr>
      <w:r>
        <w:t xml:space="preserve">Поскольку точка </w:t>
      </w:r>
      <w:r w:rsidRPr="00F32531">
        <w:rPr>
          <w:i/>
        </w:rPr>
        <w:sym w:font="Symbol" w:char="F075"/>
      </w:r>
      <w:r>
        <w:sym w:font="Symbol" w:char="F0CF"/>
      </w:r>
      <w:r w:rsidRPr="00F32531">
        <w:rPr>
          <w:i/>
          <w:lang w:val="en-US"/>
        </w:rPr>
        <w:t>X</w:t>
      </w:r>
      <w:r>
        <w:t xml:space="preserve">, то расстояние </w:t>
      </w:r>
      <w:r w:rsidR="00554373">
        <w:t xml:space="preserve"> </w:t>
      </w:r>
      <w:r w:rsidR="00554373" w:rsidRPr="0070084B">
        <w:rPr>
          <w:position w:val="-14"/>
          <w:lang w:val="en-US"/>
        </w:rPr>
        <w:object w:dxaOrig="3840" w:dyaOrig="400" w14:anchorId="03604ADF">
          <v:shape id="_x0000_i1069" type="#_x0000_t75" style="width:191.8pt;height:20.4pt" o:ole="">
            <v:imagedata r:id="rId100" o:title=""/>
          </v:shape>
          <o:OLEObject Type="Embed" ProgID="Equation.DSMT4" ShapeID="_x0000_i1069" DrawAspect="Content" ObjectID="_1741030248" r:id="rId101"/>
        </w:object>
      </w:r>
      <w:r w:rsidRPr="006904D5">
        <w:t>.</w:t>
      </w:r>
    </w:p>
    <w:p w14:paraId="72DDC3F5" w14:textId="7835237E" w:rsidR="00073439" w:rsidRDefault="00073439" w:rsidP="00554373">
      <w:pPr>
        <w:spacing w:line="312" w:lineRule="auto"/>
        <w:jc w:val="both"/>
      </w:pPr>
      <w:r>
        <w:t>Итак, имеем</w:t>
      </w:r>
      <w:r w:rsidRPr="00073439">
        <w:t xml:space="preserve"> </w:t>
      </w:r>
      <w:r>
        <w:t xml:space="preserve">для </w:t>
      </w:r>
      <w:r>
        <w:sym w:font="Symbol" w:char="F022"/>
      </w:r>
      <w:r w:rsidRPr="0046736C">
        <w:rPr>
          <w:i/>
          <w:lang w:val="en-US"/>
        </w:rPr>
        <w:t>x</w:t>
      </w:r>
      <w:r>
        <w:sym w:font="Symbol" w:char="F0CE"/>
      </w:r>
      <w:proofErr w:type="spellStart"/>
      <w:r w:rsidRPr="008D4C44">
        <w:rPr>
          <w:i/>
          <w:lang w:val="en-US"/>
        </w:rPr>
        <w:t>X</w:t>
      </w:r>
      <w:proofErr w:type="spellEnd"/>
      <w:proofErr w:type="gramStart"/>
      <w:r w:rsidRPr="006904D5">
        <w:t xml:space="preserve"> </w:t>
      </w:r>
      <w:r w:rsidR="00554373">
        <w:t>:</w:t>
      </w:r>
      <w:proofErr w:type="gramEnd"/>
      <w:r w:rsidR="00554373">
        <w:t xml:space="preserve">   </w:t>
      </w:r>
      <w:r w:rsidR="00554373" w:rsidRPr="00F32531">
        <w:rPr>
          <w:position w:val="-10"/>
        </w:rPr>
        <w:object w:dxaOrig="5000" w:dyaOrig="320" w14:anchorId="240C5C85">
          <v:shape id="_x0000_i1070" type="#_x0000_t75" style="width:248.8pt;height:16.65pt" o:ole="" fillcolor="window">
            <v:imagedata r:id="rId102" o:title=""/>
          </v:shape>
          <o:OLEObject Type="Embed" ProgID="Equation.DSMT4" ShapeID="_x0000_i1070" DrawAspect="Content" ObjectID="_1741030249" r:id="rId103"/>
        </w:object>
      </w:r>
    </w:p>
    <w:p w14:paraId="09CF5ECF" w14:textId="38D2F7BA" w:rsidR="00717AC9" w:rsidRDefault="00C742F3" w:rsidP="00554373">
      <w:pPr>
        <w:spacing w:line="312" w:lineRule="auto"/>
        <w:ind w:left="2124" w:firstLine="708"/>
        <w:jc w:val="center"/>
      </w:pPr>
      <w:r w:rsidRPr="00F32531">
        <w:rPr>
          <w:position w:val="-10"/>
        </w:rPr>
        <w:object w:dxaOrig="2020" w:dyaOrig="320" w14:anchorId="71202E07">
          <v:shape id="_x0000_i1071" type="#_x0000_t75" style="width:99.95pt;height:16.65pt" o:ole="" fillcolor="window">
            <v:imagedata r:id="rId104" o:title=""/>
          </v:shape>
          <o:OLEObject Type="Embed" ProgID="Equation.DSMT4" ShapeID="_x0000_i1071" DrawAspect="Content" ObjectID="_1741030250" r:id="rId105"/>
        </w:object>
      </w:r>
      <w:r w:rsidR="00717AC9">
        <w:t xml:space="preserve">, </w:t>
      </w:r>
      <w:proofErr w:type="spellStart"/>
      <w:r w:rsidR="00717AC9" w:rsidRPr="003A3E06">
        <w:rPr>
          <w:i/>
        </w:rPr>
        <w:t>ч.т.д</w:t>
      </w:r>
      <w:proofErr w:type="spellEnd"/>
      <w:r w:rsidR="00717AC9" w:rsidRPr="003A3E06">
        <w:rPr>
          <w:i/>
        </w:rPr>
        <w:t>.</w:t>
      </w:r>
    </w:p>
    <w:p w14:paraId="107669B3" w14:textId="77777777" w:rsidR="003A3E06" w:rsidRDefault="003A3E06" w:rsidP="003A3E06">
      <w:pPr>
        <w:spacing w:line="312" w:lineRule="auto"/>
        <w:jc w:val="center"/>
      </w:pPr>
    </w:p>
    <w:p w14:paraId="418C05B9" w14:textId="77777777" w:rsidR="00554373" w:rsidRDefault="00554373" w:rsidP="003A3E06">
      <w:pPr>
        <w:spacing w:line="312" w:lineRule="auto"/>
        <w:jc w:val="center"/>
      </w:pPr>
    </w:p>
    <w:p w14:paraId="3262198F" w14:textId="77777777" w:rsidR="00ED255F" w:rsidRDefault="00717AC9" w:rsidP="0055437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Теорема</w:t>
      </w:r>
      <w:r w:rsidRPr="003A3E06">
        <w:t xml:space="preserve"> </w:t>
      </w:r>
      <w:r w:rsidR="003A3E06">
        <w:t>(</w:t>
      </w:r>
      <w:r w:rsidRPr="003A3E06">
        <w:t>об опорной гиперплоскости</w:t>
      </w:r>
      <w:r w:rsidR="003A3E06" w:rsidRPr="003A3E06">
        <w:t xml:space="preserve">). </w:t>
      </w:r>
    </w:p>
    <w:p w14:paraId="62169F9C" w14:textId="787B55BE" w:rsidR="003A3E06" w:rsidRDefault="00717AC9" w:rsidP="0055437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  <w:r>
        <w:t xml:space="preserve">В любой граничной точке </w:t>
      </w:r>
      <w:r w:rsidRPr="00F32531">
        <w:rPr>
          <w:i/>
          <w:lang w:val="en-US"/>
        </w:rPr>
        <w:t>x</w:t>
      </w:r>
      <w:r w:rsidRPr="00F32531">
        <w:rPr>
          <w:sz w:val="22"/>
          <w:vertAlign w:val="superscript"/>
        </w:rPr>
        <w:t>0</w:t>
      </w:r>
      <w:r>
        <w:t xml:space="preserve"> выпуклого множества существует </w:t>
      </w:r>
      <w:r w:rsidRPr="00755CDB">
        <w:rPr>
          <w:i/>
        </w:rPr>
        <w:t>опорная гиперплоскость</w:t>
      </w:r>
      <w:r>
        <w:t xml:space="preserve">, т.е.  существует </w:t>
      </w:r>
      <w:r w:rsidRPr="00F32531">
        <w:rPr>
          <w:i/>
          <w:lang w:val="en-US"/>
        </w:rPr>
        <w:t>c</w:t>
      </w:r>
      <w:r w:rsidR="003A3E06">
        <w:rPr>
          <w:i/>
          <w:vertAlign w:val="subscript"/>
        </w:rPr>
        <w:t> </w:t>
      </w:r>
      <w:r>
        <w:rPr>
          <w:lang w:val="en-US"/>
        </w:rPr>
        <w:sym w:font="Symbol" w:char="F0B9"/>
      </w:r>
      <w:r w:rsidR="003A3E06">
        <w:rPr>
          <w:vertAlign w:val="subscript"/>
        </w:rPr>
        <w:t> </w:t>
      </w:r>
      <w:r>
        <w:t>0</w:t>
      </w:r>
      <w:r w:rsidRPr="00755CDB">
        <w:t xml:space="preserve"> </w:t>
      </w:r>
      <w:r>
        <w:t>и</w:t>
      </w:r>
      <w:r w:rsidR="00554373">
        <w:t xml:space="preserve">  λ</w:t>
      </w:r>
      <w:proofErr w:type="gramStart"/>
      <w:r w:rsidR="00554373">
        <w:t xml:space="preserve"> :</w:t>
      </w:r>
      <w:proofErr w:type="gramEnd"/>
    </w:p>
    <w:p w14:paraId="63AFF85D" w14:textId="70D806B6" w:rsidR="00554373" w:rsidRDefault="00554373" w:rsidP="0055437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ind w:firstLine="708"/>
        <w:jc w:val="both"/>
      </w:pPr>
      <w:r w:rsidRPr="00C742F3">
        <w:rPr>
          <w:position w:val="-18"/>
        </w:rPr>
        <w:object w:dxaOrig="3879" w:dyaOrig="480" w14:anchorId="094624E0">
          <v:shape id="_x0000_i1072" type="#_x0000_t75" style="width:195.05pt;height:24.2pt" o:ole="" fillcolor="window">
            <v:imagedata r:id="rId106" o:title=""/>
          </v:shape>
          <o:OLEObject Type="Embed" ProgID="Equation.DSMT4" ShapeID="_x0000_i1072" DrawAspect="Content" ObjectID="_1741030251" r:id="rId107"/>
        </w:object>
      </w:r>
      <w:r w:rsidR="00C742F3" w:rsidRPr="00C742F3">
        <w:t>,</w:t>
      </w:r>
      <w:r w:rsidRPr="00554373">
        <w:t xml:space="preserve"> </w:t>
      </w:r>
      <w:r>
        <w:t xml:space="preserve">и для всех </w:t>
      </w:r>
      <w:r w:rsidRPr="00F32531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F32531">
        <w:rPr>
          <w:i/>
          <w:lang w:val="en-US"/>
        </w:rPr>
        <w:t>X</w:t>
      </w:r>
      <w:proofErr w:type="spellEnd"/>
      <w:r w:rsidRPr="00433B44">
        <w:t xml:space="preserve"> </w:t>
      </w:r>
      <w:r w:rsidRPr="00F32531">
        <w:rPr>
          <w:position w:val="-10"/>
        </w:rPr>
        <w:object w:dxaOrig="940" w:dyaOrig="320" w14:anchorId="12305816">
          <v:shape id="_x0000_i1073" type="#_x0000_t75" style="width:46.75pt;height:16.65pt" o:ole="" fillcolor="window">
            <v:imagedata r:id="rId108" o:title=""/>
          </v:shape>
          <o:OLEObject Type="Embed" ProgID="Equation.DSMT4" ShapeID="_x0000_i1073" DrawAspect="Content" ObjectID="_1741030252" r:id="rId109"/>
        </w:object>
      </w:r>
      <w:r w:rsidRPr="00433B44">
        <w:t>.</w:t>
      </w:r>
      <w:r>
        <w:t xml:space="preserve"> </w:t>
      </w:r>
    </w:p>
    <w:p w14:paraId="566E2C0A" w14:textId="0DBFBBDF" w:rsidR="003A3E06" w:rsidRDefault="003A3E06" w:rsidP="0055437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ind w:firstLine="708"/>
      </w:pPr>
    </w:p>
    <w:p w14:paraId="4A2FC236" w14:textId="77777777" w:rsidR="00356372" w:rsidRDefault="00356372" w:rsidP="003A3E06">
      <w:pPr>
        <w:spacing w:line="312" w:lineRule="auto"/>
        <w:jc w:val="both"/>
      </w:pPr>
    </w:p>
    <w:tbl>
      <w:tblPr>
        <w:tblStyle w:val="af9"/>
        <w:tblW w:w="10490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5103"/>
      </w:tblGrid>
      <w:tr w:rsidR="00AD709D" w:rsidRPr="00755CDB" w14:paraId="65A1EAA2" w14:textId="77777777" w:rsidTr="003A3E06">
        <w:trPr>
          <w:trHeight w:val="4656"/>
        </w:trPr>
        <w:tc>
          <w:tcPr>
            <w:tcW w:w="5387" w:type="dxa"/>
          </w:tcPr>
          <w:p w14:paraId="298D5E29" w14:textId="30277F63" w:rsidR="00AD709D" w:rsidRDefault="00551D83" w:rsidP="003A3E06">
            <w:pPr>
              <w:spacing w:before="40" w:line="312" w:lineRule="auto"/>
              <w:ind w:right="113"/>
              <w:jc w:val="center"/>
            </w:pPr>
            <w:r>
              <w:rPr>
                <w:noProof/>
              </w:rPr>
              <w:drawing>
                <wp:inline distT="0" distB="0" distL="0" distR="0" wp14:anchorId="47EE480E" wp14:editId="13389630">
                  <wp:extent cx="1823782" cy="1296000"/>
                  <wp:effectExtent l="0" t="0" r="5080" b="0"/>
                  <wp:docPr id="929" name="Рисунок 929" descr="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6" descr="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3782" cy="129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83E1179" w14:textId="77777777" w:rsidR="00AD709D" w:rsidRDefault="00AD709D" w:rsidP="003A3E06">
            <w:pPr>
              <w:spacing w:before="40" w:line="312" w:lineRule="auto"/>
              <w:ind w:right="113"/>
              <w:jc w:val="center"/>
            </w:pPr>
          </w:p>
          <w:p w14:paraId="771C6E59" w14:textId="3B2291BF" w:rsidR="00AD709D" w:rsidRDefault="00AD709D" w:rsidP="003A3E06">
            <w:pPr>
              <w:spacing w:before="40" w:line="312" w:lineRule="auto"/>
              <w:ind w:right="113"/>
              <w:jc w:val="both"/>
            </w:pPr>
            <w:r>
              <w:t xml:space="preserve">Опорная гиперплоскость единственна (если существует касательная гиперплоскость, то она совпадает с </w:t>
            </w:r>
            <w:proofErr w:type="gramStart"/>
            <w:r>
              <w:t>опорной</w:t>
            </w:r>
            <w:proofErr w:type="gramEnd"/>
            <w:r>
              <w:t>). И в этом случае опорная гиперплоскость единственная.</w:t>
            </w:r>
          </w:p>
          <w:p w14:paraId="0625196C" w14:textId="0FCAEE16" w:rsidR="00AD709D" w:rsidRPr="00073439" w:rsidRDefault="00AD709D" w:rsidP="003A3E06">
            <w:pPr>
              <w:spacing w:before="40" w:line="312" w:lineRule="auto"/>
              <w:ind w:right="113"/>
              <w:jc w:val="center"/>
            </w:pPr>
          </w:p>
        </w:tc>
        <w:tc>
          <w:tcPr>
            <w:tcW w:w="5103" w:type="dxa"/>
          </w:tcPr>
          <w:p w14:paraId="6EAC7F18" w14:textId="4965372C" w:rsidR="00AD709D" w:rsidRDefault="00551D83" w:rsidP="003A3E06">
            <w:pPr>
              <w:spacing w:before="120" w:line="312" w:lineRule="auto"/>
              <w:ind w:left="113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6F20DDD" wp14:editId="7CE678DD">
                  <wp:extent cx="1659759" cy="1476000"/>
                  <wp:effectExtent l="0" t="0" r="0" b="0"/>
                  <wp:docPr id="930" name="Рисунок 930" descr="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8" descr="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9759" cy="147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066D74" w14:textId="6AC0946E" w:rsidR="00AD709D" w:rsidRPr="00755CDB" w:rsidRDefault="00AD709D" w:rsidP="003A3E06">
            <w:pPr>
              <w:spacing w:before="120" w:line="312" w:lineRule="auto"/>
              <w:ind w:left="113"/>
              <w:jc w:val="both"/>
            </w:pPr>
            <w:r>
              <w:t xml:space="preserve">Понятие опорной гиперплоскости – шире касательной. В точке </w:t>
            </w:r>
            <w:r w:rsidRPr="00046202">
              <w:rPr>
                <w:i/>
                <w:lang w:val="en-US"/>
              </w:rPr>
              <w:t>x</w:t>
            </w:r>
            <w:r w:rsidRPr="00046202">
              <w:rPr>
                <w:sz w:val="22"/>
                <w:vertAlign w:val="superscript"/>
              </w:rPr>
              <w:t>0</w:t>
            </w:r>
            <w:r>
              <w:t xml:space="preserve"> не существует касательной, но существуют опорные гиперплоскости, причем в качестве вектора </w:t>
            </w:r>
            <w:r>
              <w:rPr>
                <w:i/>
                <w:lang w:val="en-US"/>
              </w:rPr>
              <w:t>c</w:t>
            </w:r>
            <w:r>
              <w:t xml:space="preserve"> можно выбрать любой, лежащий между </w:t>
            </w:r>
            <w:r w:rsidRPr="00046202">
              <w:rPr>
                <w:i/>
                <w:lang w:val="en-US"/>
              </w:rPr>
              <w:t>c</w:t>
            </w:r>
            <w:r w:rsidRPr="00046202">
              <w:rPr>
                <w:sz w:val="22"/>
                <w:vertAlign w:val="subscript"/>
              </w:rPr>
              <w:t>1</w:t>
            </w:r>
            <w:r w:rsidRPr="00046202">
              <w:t>,</w:t>
            </w:r>
            <w:r w:rsidRPr="00525E0B">
              <w:rPr>
                <w:vertAlign w:val="subscript"/>
              </w:rPr>
              <w:t xml:space="preserve"> </w:t>
            </w:r>
            <w:r w:rsidRPr="00046202">
              <w:rPr>
                <w:i/>
                <w:lang w:val="en-US"/>
              </w:rPr>
              <w:t>c</w:t>
            </w:r>
            <w:r w:rsidRPr="00046202">
              <w:rPr>
                <w:sz w:val="22"/>
                <w:vertAlign w:val="subscript"/>
              </w:rPr>
              <w:t>2</w:t>
            </w:r>
            <w:r w:rsidRPr="00433B44">
              <w:t>.</w:t>
            </w:r>
          </w:p>
        </w:tc>
      </w:tr>
    </w:tbl>
    <w:p w14:paraId="67E49F59" w14:textId="112B6B88" w:rsidR="00717AC9" w:rsidRPr="005C0473" w:rsidRDefault="003A3E06" w:rsidP="003A3E06">
      <w:pPr>
        <w:spacing w:line="312" w:lineRule="auto"/>
        <w:jc w:val="both"/>
      </w:pPr>
      <w:r w:rsidRPr="00C56918">
        <w:rPr>
          <w:b/>
        </w:rPr>
        <w:t>Доказательство.</w:t>
      </w:r>
      <w:r>
        <w:rPr>
          <w:i/>
        </w:rPr>
        <w:t xml:space="preserve"> </w:t>
      </w:r>
      <w:r w:rsidR="00717AC9">
        <w:t xml:space="preserve">Рассмотрим последовательность </w:t>
      </w:r>
      <w:r w:rsidR="00717AC9" w:rsidRPr="00433B44">
        <w:t>{</w:t>
      </w:r>
      <w:r w:rsidR="00717AC9" w:rsidRPr="00F32531">
        <w:rPr>
          <w:i/>
          <w:lang w:val="en-US"/>
        </w:rPr>
        <w:sym w:font="Symbol" w:char="F075"/>
      </w:r>
      <w:r w:rsidR="00717AC9" w:rsidRPr="00F32531">
        <w:rPr>
          <w:i/>
          <w:vertAlign w:val="subscript"/>
          <w:lang w:val="en-US"/>
        </w:rPr>
        <w:t>k</w:t>
      </w:r>
      <w:r w:rsidR="00717AC9" w:rsidRPr="00433B44">
        <w:t>}</w:t>
      </w:r>
      <w:r w:rsidR="00717AC9">
        <w:t xml:space="preserve"> – внешних точек относительно</w:t>
      </w:r>
      <w:r w:rsidR="00717AC9" w:rsidRPr="005C0473">
        <w:t xml:space="preserve"> </w:t>
      </w:r>
      <w:r w:rsidR="00C742F3" w:rsidRPr="00996EA3">
        <w:rPr>
          <w:position w:val="-20"/>
        </w:rPr>
        <w:object w:dxaOrig="1480" w:dyaOrig="480" w14:anchorId="6B5A4D1F">
          <v:shape id="_x0000_i1074" type="#_x0000_t75" style="width:74.15pt;height:24.2pt" o:ole="" fillcolor="window">
            <v:imagedata r:id="rId112" o:title=""/>
          </v:shape>
          <o:OLEObject Type="Embed" ProgID="Equation.DSMT4" ShapeID="_x0000_i1074" DrawAspect="Content" ObjectID="_1741030253" r:id="rId113"/>
        </w:object>
      </w:r>
      <w:r w:rsidR="00717AC9" w:rsidRPr="005C0473">
        <w:t xml:space="preserve"> (</w:t>
      </w:r>
      <w:r w:rsidR="00717AC9">
        <w:t xml:space="preserve">т.е. по определению сходимости </w:t>
      </w:r>
      <w:r w:rsidR="00C742F3" w:rsidRPr="00736EF0">
        <w:rPr>
          <w:position w:val="-20"/>
        </w:rPr>
        <w:object w:dxaOrig="1640" w:dyaOrig="499" w14:anchorId="024D80A6">
          <v:shape id="_x0000_i1075" type="#_x0000_t75" style="width:82.2pt;height:25.25pt" o:ole="" fillcolor="window">
            <v:imagedata r:id="rId114" o:title=""/>
          </v:shape>
          <o:OLEObject Type="Embed" ProgID="Equation.DSMT4" ShapeID="_x0000_i1075" DrawAspect="Content" ObjectID="_1741030254" r:id="rId115"/>
        </w:object>
      </w:r>
      <w:r w:rsidR="00717AC9">
        <w:t>).</w:t>
      </w:r>
    </w:p>
    <w:p w14:paraId="4CABDB3C" w14:textId="19F2CB6C" w:rsidR="00073439" w:rsidRDefault="00717AC9" w:rsidP="003A3E06">
      <w:pPr>
        <w:spacing w:line="312" w:lineRule="auto"/>
        <w:jc w:val="both"/>
      </w:pPr>
      <w:r>
        <w:t xml:space="preserve">По </w:t>
      </w:r>
      <w:r w:rsidR="00A93F5D">
        <w:t>лемме 2 (теорема отделимости</w:t>
      </w:r>
      <w:r>
        <w:t>)</w:t>
      </w:r>
      <w:r w:rsidR="00A93F5D">
        <w:t xml:space="preserve"> </w:t>
      </w:r>
      <w:r>
        <w:t xml:space="preserve"> существует последовательность гиперплоскостей </w:t>
      </w:r>
    </w:p>
    <w:p w14:paraId="48C2071A" w14:textId="388AE605" w:rsidR="00717AC9" w:rsidRPr="005C0473" w:rsidRDefault="003A3E06" w:rsidP="00A93F5D">
      <w:pPr>
        <w:spacing w:line="312" w:lineRule="auto"/>
      </w:pPr>
      <w:r w:rsidRPr="003A3E06">
        <w:rPr>
          <w:position w:val="-16"/>
        </w:rPr>
        <w:object w:dxaOrig="2400" w:dyaOrig="420" w14:anchorId="3647C891">
          <v:shape id="_x0000_i1076" type="#_x0000_t75" style="width:120.9pt;height:21.5pt" o:ole="" fillcolor="window">
            <v:imagedata r:id="rId116" o:title=""/>
          </v:shape>
          <o:OLEObject Type="Embed" ProgID="Equation.DSMT4" ShapeID="_x0000_i1076" DrawAspect="Content" ObjectID="_1741030255" r:id="rId117"/>
        </w:object>
      </w:r>
      <w:r w:rsidR="00717AC9" w:rsidRPr="005C0473">
        <w:t>,</w:t>
      </w:r>
      <w:r w:rsidR="00A93F5D">
        <w:t xml:space="preserve">   </w:t>
      </w:r>
      <w:r w:rsidR="00717AC9">
        <w:t xml:space="preserve">где </w:t>
      </w:r>
      <w:r w:rsidR="00310D2A" w:rsidRPr="00310D2A">
        <w:rPr>
          <w:position w:val="-12"/>
        </w:rPr>
        <w:object w:dxaOrig="1240" w:dyaOrig="360" w14:anchorId="0F5D9BC8">
          <v:shape id="_x0000_i1077" type="#_x0000_t75" style="width:61.8pt;height:19.35pt" o:ole="" fillcolor="window">
            <v:imagedata r:id="rId118" o:title=""/>
          </v:shape>
          <o:OLEObject Type="Embed" ProgID="Equation.DSMT4" ShapeID="_x0000_i1077" DrawAspect="Content" ObjectID="_1741030256" r:id="rId119"/>
        </w:object>
      </w:r>
      <w:r w:rsidR="00310D2A" w:rsidRPr="00310D2A">
        <w:t xml:space="preserve"> </w:t>
      </w:r>
      <w:r w:rsidR="00717AC9">
        <w:t xml:space="preserve">и </w:t>
      </w:r>
      <w:r w:rsidR="00065660" w:rsidRPr="00310D2A">
        <w:rPr>
          <w:position w:val="-12"/>
        </w:rPr>
        <w:object w:dxaOrig="1880" w:dyaOrig="360" w14:anchorId="6827A09E">
          <v:shape id="_x0000_i1078" type="#_x0000_t75" style="width:95.1pt;height:19.35pt" o:ole="" fillcolor="window">
            <v:imagedata r:id="rId120" o:title=""/>
          </v:shape>
          <o:OLEObject Type="Embed" ProgID="Equation.DSMT4" ShapeID="_x0000_i1078" DrawAspect="Content" ObjectID="_1741030257" r:id="rId121"/>
        </w:object>
      </w:r>
      <w:r w:rsidR="00717AC9" w:rsidRPr="005C0473">
        <w:t>.</w:t>
      </w:r>
    </w:p>
    <w:p w14:paraId="56974E41" w14:textId="25ECFBCB" w:rsidR="00717AC9" w:rsidRDefault="00717AC9" w:rsidP="003A3E06">
      <w:pPr>
        <w:spacing w:line="312" w:lineRule="auto"/>
        <w:jc w:val="both"/>
      </w:pPr>
      <w:proofErr w:type="gramStart"/>
      <w:r>
        <w:t xml:space="preserve">Т.к. длину </w:t>
      </w:r>
      <w:proofErr w:type="spellStart"/>
      <w:r w:rsidRPr="00046202">
        <w:rPr>
          <w:i/>
          <w:lang w:val="en-US"/>
        </w:rPr>
        <w:t>c</w:t>
      </w:r>
      <w:r w:rsidRPr="00046202">
        <w:rPr>
          <w:i/>
          <w:sz w:val="22"/>
          <w:vertAlign w:val="subscript"/>
          <w:lang w:val="en-US"/>
        </w:rPr>
        <w:t>k</w:t>
      </w:r>
      <w:proofErr w:type="spellEnd"/>
      <w:r w:rsidRPr="005C0473">
        <w:t xml:space="preserve"> </w:t>
      </w:r>
      <w:r>
        <w:t>можно выбирать произвольно, то</w:t>
      </w:r>
      <w:r w:rsidR="000E0F2F">
        <w:t xml:space="preserve">, не умаляя общности, можно </w:t>
      </w:r>
      <w:r>
        <w:t xml:space="preserve"> сч</w:t>
      </w:r>
      <w:r w:rsidR="000E0F2F">
        <w:t xml:space="preserve">итать, что </w:t>
      </w:r>
      <w:r w:rsidRPr="00996EA3">
        <w:t xml:space="preserve"> </w:t>
      </w:r>
      <w:r w:rsidR="00310D2A" w:rsidRPr="00310D2A">
        <w:rPr>
          <w:position w:val="-14"/>
        </w:rPr>
        <w:object w:dxaOrig="740" w:dyaOrig="400" w14:anchorId="1286AB20">
          <v:shape id="_x0000_i1079" type="#_x0000_t75" style="width:36.55pt;height:20.4pt" o:ole="">
            <v:imagedata r:id="rId122" o:title=""/>
          </v:shape>
          <o:OLEObject Type="Embed" ProgID="Equation.DSMT4" ShapeID="_x0000_i1079" DrawAspect="Content" ObjectID="_1741030258" r:id="rId123"/>
        </w:object>
      </w:r>
      <w:r w:rsidRPr="005C0473">
        <w:t>.</w:t>
      </w:r>
      <w:r w:rsidR="000E0F2F">
        <w:t xml:space="preserve"> </w:t>
      </w:r>
      <w:r w:rsidRPr="005C0473">
        <w:t xml:space="preserve"> </w:t>
      </w:r>
      <w:r>
        <w:t xml:space="preserve">Не меняя обозначений, считаем, что </w:t>
      </w:r>
      <w:r w:rsidR="00E62A2A">
        <w:rPr>
          <w:position w:val="-20"/>
          <w:lang w:val="en-US"/>
        </w:rPr>
        <w:object w:dxaOrig="1080" w:dyaOrig="600" w14:anchorId="535FAEBC">
          <v:shape id="_x0000_i1080" type="#_x0000_t75" style="width:54.25pt;height:31.7pt" o:ole="" fillcolor="window">
            <v:imagedata r:id="rId124" o:title=""/>
          </v:shape>
          <o:OLEObject Type="Embed" ProgID="Equation.DSMT4" ShapeID="_x0000_i1080" DrawAspect="Content" ObjectID="_1741030259" r:id="rId125"/>
        </w:object>
      </w:r>
      <w:r>
        <w:t>.</w:t>
      </w:r>
      <w:proofErr w:type="gramEnd"/>
    </w:p>
    <w:p w14:paraId="2C0A6F57" w14:textId="77777777" w:rsidR="00445A13" w:rsidRDefault="00445A13" w:rsidP="003A3E06">
      <w:pPr>
        <w:spacing w:line="312" w:lineRule="auto"/>
        <w:jc w:val="both"/>
      </w:pPr>
    </w:p>
    <w:p w14:paraId="2931C47A" w14:textId="3E17A464" w:rsidR="003A3E06" w:rsidRDefault="000E0F2F" w:rsidP="003A3E06">
      <w:pPr>
        <w:spacing w:line="312" w:lineRule="auto"/>
        <w:jc w:val="both"/>
      </w:pPr>
      <w:r>
        <w:t xml:space="preserve">Далее воспользуемся леммой </w:t>
      </w:r>
      <w:proofErr w:type="spellStart"/>
      <w:r w:rsidR="00445A13" w:rsidRPr="003A3E06">
        <w:t>Больцано</w:t>
      </w:r>
      <w:proofErr w:type="spellEnd"/>
      <w:r w:rsidR="00445A13" w:rsidRPr="003A3E06">
        <w:t>-Вейерштрасса</w:t>
      </w:r>
      <w:r w:rsidR="00445A13">
        <w:t>.</w:t>
      </w:r>
    </w:p>
    <w:p w14:paraId="3280B166" w14:textId="57715639" w:rsidR="00717AC9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Лемма</w:t>
      </w:r>
      <w:r w:rsidRPr="00996EA3">
        <w:rPr>
          <w:b/>
          <w:i/>
        </w:rPr>
        <w:t xml:space="preserve"> </w:t>
      </w:r>
      <w:r w:rsidR="003A3E06" w:rsidRPr="003A3E06">
        <w:t>(</w:t>
      </w:r>
      <w:proofErr w:type="spellStart"/>
      <w:r w:rsidRPr="003A3E06">
        <w:t>Больцано</w:t>
      </w:r>
      <w:proofErr w:type="spellEnd"/>
      <w:r w:rsidRPr="003A3E06">
        <w:t>-Вейерштрасса</w:t>
      </w:r>
      <w:r w:rsidR="003A3E06">
        <w:t xml:space="preserve">). </w:t>
      </w:r>
      <w:r>
        <w:t>Из любой ограниченной последовательности всегда можно извлечь такую частичную последовательность, которая сходилась бы к конечному пределу.</w:t>
      </w:r>
    </w:p>
    <w:p w14:paraId="7546BFE2" w14:textId="77777777" w:rsidR="003A3E06" w:rsidRDefault="003A3E06" w:rsidP="003A3E06">
      <w:pPr>
        <w:spacing w:line="312" w:lineRule="auto"/>
        <w:jc w:val="both"/>
      </w:pPr>
    </w:p>
    <w:p w14:paraId="0E2251C7" w14:textId="60733217" w:rsidR="00717AC9" w:rsidRDefault="00717AC9" w:rsidP="00445A13">
      <w:pPr>
        <w:spacing w:line="312" w:lineRule="auto"/>
        <w:jc w:val="both"/>
      </w:pPr>
      <w:r>
        <w:t>Рассмотрим</w:t>
      </w:r>
      <w:r w:rsidR="00445A13">
        <w:t xml:space="preserve">      </w:t>
      </w:r>
      <w:r w:rsidR="00E62A2A">
        <w:rPr>
          <w:position w:val="-20"/>
          <w:lang w:val="en-US"/>
        </w:rPr>
        <w:object w:dxaOrig="2400" w:dyaOrig="600" w14:anchorId="18BF4069">
          <v:shape id="_x0000_i1081" type="#_x0000_t75" style="width:119.8pt;height:31.7pt" o:ole="" fillcolor="window">
            <v:imagedata r:id="rId126" o:title=""/>
          </v:shape>
          <o:OLEObject Type="Embed" ProgID="Equation.DSMT4" ShapeID="_x0000_i1081" DrawAspect="Content" ObjectID="_1741030260" r:id="rId127"/>
        </w:object>
      </w:r>
      <w:r>
        <w:t>.</w:t>
      </w:r>
    </w:p>
    <w:p w14:paraId="605F6821" w14:textId="1A9B48A6" w:rsidR="00073439" w:rsidRDefault="00717AC9" w:rsidP="003A3E06">
      <w:pPr>
        <w:spacing w:line="312" w:lineRule="auto"/>
        <w:jc w:val="both"/>
      </w:pPr>
      <w:r>
        <w:t>Переходя к преде</w:t>
      </w:r>
      <w:r w:rsidR="00525E0B">
        <w:t xml:space="preserve">лу в соотношении, определяющем </w:t>
      </w:r>
      <w:r w:rsidRPr="00046202">
        <w:rPr>
          <w:i/>
        </w:rPr>
        <w:t>Г</w:t>
      </w:r>
      <w:proofErr w:type="gramStart"/>
      <w:r w:rsidRPr="00046202">
        <w:rPr>
          <w:i/>
          <w:sz w:val="22"/>
          <w:vertAlign w:val="subscript"/>
          <w:lang w:val="en-US"/>
        </w:rPr>
        <w:t>k</w:t>
      </w:r>
      <w:proofErr w:type="gramEnd"/>
      <w:r>
        <w:t xml:space="preserve">, получим гиперплоскость: </w:t>
      </w:r>
    </w:p>
    <w:p w14:paraId="55A7E9DA" w14:textId="000D4196" w:rsidR="00717AC9" w:rsidRDefault="00445A13" w:rsidP="003A3E06">
      <w:pPr>
        <w:spacing w:line="312" w:lineRule="auto"/>
        <w:jc w:val="center"/>
      </w:pPr>
      <w:r w:rsidRPr="00445A13">
        <w:rPr>
          <w:position w:val="-14"/>
        </w:rPr>
        <w:object w:dxaOrig="2060" w:dyaOrig="380" w14:anchorId="7C16B503">
          <v:shape id="_x0000_i1082" type="#_x0000_t75" style="width:103.7pt;height:19.35pt" o:ole="" fillcolor="window">
            <v:imagedata r:id="rId128" o:title=""/>
          </v:shape>
          <o:OLEObject Type="Embed" ProgID="Equation.DSMT4" ShapeID="_x0000_i1082" DrawAspect="Content" ObjectID="_1741030261" r:id="rId129"/>
        </w:object>
      </w:r>
      <w:r w:rsidR="00717AC9">
        <w:t xml:space="preserve">, где </w:t>
      </w:r>
      <w:r w:rsidR="00525E0B" w:rsidRPr="00525E0B">
        <w:rPr>
          <w:i/>
        </w:rPr>
        <w:sym w:font="Symbol" w:char="F06C"/>
      </w:r>
      <w:r w:rsidR="00525E0B" w:rsidRPr="00525E0B">
        <w:rPr>
          <w:vertAlign w:val="subscript"/>
        </w:rPr>
        <w:t xml:space="preserve"> </w:t>
      </w:r>
      <w:r w:rsidR="00525E0B" w:rsidRPr="00525E0B">
        <w:t>=</w:t>
      </w:r>
      <w:r w:rsidR="00525E0B" w:rsidRPr="00525E0B">
        <w:rPr>
          <w:vertAlign w:val="subscript"/>
        </w:rPr>
        <w:t xml:space="preserve"> </w:t>
      </w:r>
      <w:r w:rsidR="00525E0B">
        <w:t>(</w:t>
      </w:r>
      <w:r w:rsidR="00525E0B" w:rsidRPr="00525E0B">
        <w:rPr>
          <w:i/>
        </w:rPr>
        <w:t>с</w:t>
      </w:r>
      <w:r w:rsidR="00525E0B" w:rsidRPr="00525E0B">
        <w:t>,</w:t>
      </w:r>
      <w:r w:rsidR="00525E0B" w:rsidRPr="00525E0B">
        <w:rPr>
          <w:i/>
        </w:rPr>
        <w:t xml:space="preserve"> </w:t>
      </w:r>
      <w:r w:rsidR="00525E0B" w:rsidRPr="00F32531">
        <w:rPr>
          <w:i/>
          <w:lang w:val="en-US"/>
        </w:rPr>
        <w:t>x</w:t>
      </w:r>
      <w:r w:rsidR="00525E0B" w:rsidRPr="00F32531">
        <w:rPr>
          <w:sz w:val="22"/>
          <w:vertAlign w:val="superscript"/>
        </w:rPr>
        <w:t>0</w:t>
      </w:r>
      <w:r w:rsidR="00525E0B" w:rsidRPr="00525E0B">
        <w:rPr>
          <w:sz w:val="22"/>
        </w:rPr>
        <w:t>)</w:t>
      </w:r>
      <w:r w:rsidR="00717AC9">
        <w:t>.</w:t>
      </w:r>
    </w:p>
    <w:p w14:paraId="614AA37F" w14:textId="77777777" w:rsidR="00445A13" w:rsidRDefault="00445A13" w:rsidP="003A3E06">
      <w:pPr>
        <w:spacing w:line="312" w:lineRule="auto"/>
        <w:jc w:val="both"/>
      </w:pPr>
      <w:r>
        <w:t>А, п</w:t>
      </w:r>
      <w:r w:rsidR="00717AC9">
        <w:t xml:space="preserve">ереходя к пределу в соотношении </w:t>
      </w:r>
      <w:r w:rsidRPr="00E62A2A">
        <w:rPr>
          <w:position w:val="-12"/>
        </w:rPr>
        <w:object w:dxaOrig="1100" w:dyaOrig="360" w14:anchorId="29BB9BFE">
          <v:shape id="_x0000_i1083" type="#_x0000_t75" style="width:55.35pt;height:17.75pt" o:ole="" fillcolor="window">
            <v:imagedata r:id="rId130" o:title=""/>
          </v:shape>
          <o:OLEObject Type="Embed" ProgID="Equation.DSMT4" ShapeID="_x0000_i1083" DrawAspect="Content" ObjectID="_1741030262" r:id="rId131"/>
        </w:object>
      </w:r>
      <w:r w:rsidR="00717AC9">
        <w:t xml:space="preserve"> </w:t>
      </w:r>
      <w:r w:rsidR="00717AC9">
        <w:rPr>
          <w:lang w:val="en-US"/>
        </w:rPr>
        <w:sym w:font="Symbol" w:char="F022"/>
      </w:r>
      <w:r w:rsidR="00717AC9" w:rsidRPr="000D08C6">
        <w:rPr>
          <w:i/>
          <w:lang w:val="en-US"/>
        </w:rPr>
        <w:t>x</w:t>
      </w:r>
      <w:r w:rsidR="00717AC9">
        <w:rPr>
          <w:lang w:val="en-US"/>
        </w:rPr>
        <w:sym w:font="Symbol" w:char="F0CE"/>
      </w:r>
      <w:proofErr w:type="spellStart"/>
      <w:r w:rsidR="00717AC9" w:rsidRPr="000D08C6">
        <w:rPr>
          <w:i/>
          <w:lang w:val="en-US"/>
        </w:rPr>
        <w:t>X</w:t>
      </w:r>
      <w:proofErr w:type="spellEnd"/>
      <w:r w:rsidR="00717AC9">
        <w:t>, получим:</w:t>
      </w:r>
      <w:r w:rsidR="00717AC9" w:rsidRPr="0073453E">
        <w:t xml:space="preserve"> </w:t>
      </w:r>
    </w:p>
    <w:p w14:paraId="3B107AD9" w14:textId="2E954F36" w:rsidR="003A3E06" w:rsidRDefault="00445A13" w:rsidP="00ED255F">
      <w:pPr>
        <w:spacing w:line="312" w:lineRule="auto"/>
        <w:ind w:firstLine="708"/>
        <w:jc w:val="both"/>
      </w:pPr>
      <w:r w:rsidRPr="00445A13">
        <w:rPr>
          <w:position w:val="-10"/>
        </w:rPr>
        <w:object w:dxaOrig="940" w:dyaOrig="320" w14:anchorId="1D5C300C">
          <v:shape id="_x0000_i1084" type="#_x0000_t75" style="width:48.35pt;height:15.6pt" o:ole="" fillcolor="window">
            <v:imagedata r:id="rId132" o:title=""/>
          </v:shape>
          <o:OLEObject Type="Embed" ProgID="Equation.DSMT4" ShapeID="_x0000_i1084" DrawAspect="Content" ObjectID="_1741030263" r:id="rId133"/>
        </w:object>
      </w:r>
      <w:r w:rsidR="00717AC9">
        <w:t xml:space="preserve"> </w:t>
      </w:r>
      <w:r>
        <w:t xml:space="preserve">для </w:t>
      </w:r>
      <w:r>
        <w:rPr>
          <w:lang w:val="en-US"/>
        </w:rPr>
        <w:sym w:font="Symbol" w:char="F022"/>
      </w:r>
      <w:r w:rsidRPr="000D08C6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0D08C6">
        <w:rPr>
          <w:i/>
          <w:lang w:val="en-US"/>
        </w:rPr>
        <w:t>X</w:t>
      </w:r>
      <w:proofErr w:type="spellEnd"/>
      <w:r>
        <w:t xml:space="preserve"> , </w:t>
      </w:r>
      <w:proofErr w:type="spellStart"/>
      <w:r w:rsidRPr="00ED255F">
        <w:rPr>
          <w:i/>
        </w:rPr>
        <w:t>ч.т.д</w:t>
      </w:r>
      <w:proofErr w:type="spellEnd"/>
      <w:r w:rsidRPr="00ED255F">
        <w:rPr>
          <w:i/>
        </w:rPr>
        <w:t>.</w:t>
      </w:r>
      <w:r>
        <w:t xml:space="preserve">  </w:t>
      </w:r>
      <w:r w:rsidR="00717AC9">
        <w:t>(равенство возникает</w:t>
      </w:r>
      <w:r w:rsidR="00717AC9" w:rsidRPr="000D08C6">
        <w:t xml:space="preserve">, </w:t>
      </w:r>
      <w:r w:rsidR="00717AC9">
        <w:t xml:space="preserve"> поскольку </w:t>
      </w:r>
      <w:r w:rsidR="00717AC9" w:rsidRPr="00046202">
        <w:rPr>
          <w:i/>
          <w:lang w:val="en-US"/>
        </w:rPr>
        <w:t>x</w:t>
      </w:r>
      <w:r w:rsidR="00717AC9" w:rsidRPr="00046202">
        <w:rPr>
          <w:sz w:val="22"/>
          <w:vertAlign w:val="superscript"/>
        </w:rPr>
        <w:t>0</w:t>
      </w:r>
      <w:r w:rsidR="00717AC9">
        <w:sym w:font="Symbol" w:char="F0CE"/>
      </w:r>
      <w:r w:rsidR="00717AC9" w:rsidRPr="00046202">
        <w:rPr>
          <w:i/>
          <w:lang w:val="en-US"/>
        </w:rPr>
        <w:t>X</w:t>
      </w:r>
      <w:r w:rsidR="00717AC9">
        <w:t xml:space="preserve">, </w:t>
      </w:r>
      <w:r>
        <w:t xml:space="preserve"> </w:t>
      </w:r>
      <w:r w:rsidR="00717AC9">
        <w:t xml:space="preserve">а  </w:t>
      </w:r>
      <w:r w:rsidR="00717AC9" w:rsidRPr="00046202">
        <w:t>(</w:t>
      </w:r>
      <w:r w:rsidR="00717AC9" w:rsidRPr="00046202">
        <w:rPr>
          <w:i/>
          <w:lang w:val="en-US"/>
        </w:rPr>
        <w:t>c</w:t>
      </w:r>
      <w:r w:rsidR="00717AC9" w:rsidRPr="00046202">
        <w:t>,</w:t>
      </w:r>
      <w:r w:rsidR="00717AC9" w:rsidRPr="00046202">
        <w:rPr>
          <w:i/>
        </w:rPr>
        <w:t xml:space="preserve"> </w:t>
      </w:r>
      <w:r w:rsidR="00717AC9" w:rsidRPr="00046202">
        <w:rPr>
          <w:i/>
          <w:lang w:val="en-US"/>
        </w:rPr>
        <w:t>x</w:t>
      </w:r>
      <w:r w:rsidR="00717AC9" w:rsidRPr="00046202">
        <w:rPr>
          <w:sz w:val="22"/>
          <w:vertAlign w:val="superscript"/>
        </w:rPr>
        <w:t>0</w:t>
      </w:r>
      <w:r w:rsidR="00717AC9" w:rsidRPr="00046202">
        <w:rPr>
          <w:sz w:val="22"/>
        </w:rPr>
        <w:t>)</w:t>
      </w:r>
      <w:r w:rsidR="00E62A2A">
        <w:rPr>
          <w:sz w:val="22"/>
          <w:lang w:val="en-US"/>
        </w:rPr>
        <w:t> </w:t>
      </w:r>
      <w:r w:rsidR="00717AC9" w:rsidRPr="00046202">
        <w:rPr>
          <w:sz w:val="22"/>
        </w:rPr>
        <w:t>=</w:t>
      </w:r>
      <w:r w:rsidR="00E62A2A">
        <w:rPr>
          <w:sz w:val="22"/>
          <w:lang w:val="en-US"/>
        </w:rPr>
        <w:t> </w:t>
      </w:r>
      <w:r w:rsidR="00717AC9" w:rsidRPr="00046202">
        <w:rPr>
          <w:i/>
        </w:rPr>
        <w:sym w:font="Symbol" w:char="F06C"/>
      </w:r>
      <w:r w:rsidR="00717AC9" w:rsidRPr="000D08C6">
        <w:t xml:space="preserve">) </w:t>
      </w:r>
      <w:r>
        <w:t xml:space="preserve"> </w:t>
      </w:r>
      <w:r w:rsidR="00073439">
        <w:t>.</w:t>
      </w:r>
    </w:p>
    <w:p w14:paraId="46C6DA14" w14:textId="77777777" w:rsidR="00C13FFF" w:rsidRPr="000D08C6" w:rsidRDefault="00C13FFF" w:rsidP="003A3E06">
      <w:pPr>
        <w:spacing w:line="312" w:lineRule="auto"/>
        <w:jc w:val="both"/>
      </w:pPr>
    </w:p>
    <w:p w14:paraId="4F2F50B4" w14:textId="77777777" w:rsidR="005825A4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Теорема</w:t>
      </w:r>
      <w:r w:rsidRPr="003A3E06">
        <w:t xml:space="preserve"> </w:t>
      </w:r>
      <w:r w:rsidR="003A3E06">
        <w:t>(</w:t>
      </w:r>
      <w:r w:rsidRPr="003A3E06">
        <w:t>о разделяющей гиперплоскости</w:t>
      </w:r>
      <w:r w:rsidR="003A3E06">
        <w:t>)</w:t>
      </w:r>
      <w:r w:rsidR="003A3E06" w:rsidRPr="003A3E06">
        <w:t xml:space="preserve">. </w:t>
      </w:r>
    </w:p>
    <w:p w14:paraId="5F7D4784" w14:textId="310CA7C1" w:rsidR="00717AC9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</w:t>
      </w:r>
      <w:r w:rsidRPr="00996EA3">
        <w:rPr>
          <w:i/>
          <w:lang w:val="en-US"/>
        </w:rPr>
        <w:t>X</w:t>
      </w:r>
      <w:r w:rsidRPr="00046202">
        <w:rPr>
          <w:sz w:val="22"/>
          <w:vertAlign w:val="subscript"/>
        </w:rPr>
        <w:t>0</w:t>
      </w:r>
      <w:r w:rsidRPr="000D08C6">
        <w:t xml:space="preserve"> </w:t>
      </w:r>
      <w:r>
        <w:t>– множество внутренних точек выпуклого множества</w:t>
      </w:r>
      <w:r w:rsidRPr="000D08C6">
        <w:t xml:space="preserve"> </w:t>
      </w:r>
      <w:r w:rsidRPr="000D08C6">
        <w:rPr>
          <w:i/>
          <w:lang w:val="en-US"/>
        </w:rPr>
        <w:t>X</w:t>
      </w:r>
      <w:r w:rsidRPr="000D08C6">
        <w:t>;</w:t>
      </w:r>
      <w:r w:rsidR="003A3E06">
        <w:t xml:space="preserve"> </w:t>
      </w:r>
      <w:r w:rsidR="00ED255F">
        <w:t xml:space="preserve">  </w:t>
      </w:r>
      <w:r w:rsidRPr="000D08C6">
        <w:rPr>
          <w:i/>
          <w:lang w:val="en-US"/>
        </w:rPr>
        <w:t>Y</w:t>
      </w:r>
      <w:r w:rsidRPr="000D08C6">
        <w:t xml:space="preserve"> </w:t>
      </w:r>
      <w:r>
        <w:t>–</w:t>
      </w:r>
      <w:r w:rsidRPr="000D08C6">
        <w:t xml:space="preserve"> выпуклое</w:t>
      </w:r>
      <w:r>
        <w:t xml:space="preserve"> множество.</w:t>
      </w:r>
    </w:p>
    <w:p w14:paraId="3B78614E" w14:textId="77777777" w:rsidR="00C13FFF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Если</w:t>
      </w:r>
      <w:r w:rsidRPr="000D08C6">
        <w:t xml:space="preserve"> </w:t>
      </w:r>
      <w:r w:rsidR="00C13FFF" w:rsidRPr="0002472E">
        <w:rPr>
          <w:position w:val="-12"/>
        </w:rPr>
        <w:object w:dxaOrig="800" w:dyaOrig="360" w14:anchorId="74AC0EDA">
          <v:shape id="_x0000_i1085" type="#_x0000_t75" style="width:40.85pt;height:19.35pt" o:ole="">
            <v:imagedata r:id="rId134" o:title=""/>
          </v:shape>
          <o:OLEObject Type="Embed" ProgID="Equation.DSMT4" ShapeID="_x0000_i1085" DrawAspect="Content" ObjectID="_1741030264" r:id="rId135"/>
        </w:object>
      </w:r>
      <w:r w:rsidRPr="000D08C6">
        <w:t xml:space="preserve"> (</w:t>
      </w:r>
      <w:r>
        <w:t xml:space="preserve">множество </w:t>
      </w:r>
      <w:r w:rsidR="00C13FFF">
        <w:rPr>
          <w:i/>
        </w:rPr>
        <w:t>Х</w:t>
      </w:r>
      <w:proofErr w:type="gramStart"/>
      <w:r w:rsidRPr="00046202">
        <w:rPr>
          <w:sz w:val="22"/>
          <w:vertAlign w:val="subscript"/>
        </w:rPr>
        <w:t>0</w:t>
      </w:r>
      <w:proofErr w:type="gramEnd"/>
      <w:r>
        <w:t xml:space="preserve"> – не пусто) и </w:t>
      </w:r>
      <w:r w:rsidR="00C13FFF" w:rsidRPr="0002472E">
        <w:rPr>
          <w:position w:val="-12"/>
        </w:rPr>
        <w:object w:dxaOrig="1200" w:dyaOrig="360" w14:anchorId="30449F78">
          <v:shape id="_x0000_i1086" type="#_x0000_t75" style="width:60.2pt;height:19.35pt" o:ole="">
            <v:imagedata r:id="rId136" o:title=""/>
          </v:shape>
          <o:OLEObject Type="Embed" ProgID="Equation.DSMT4" ShapeID="_x0000_i1086" DrawAspect="Content" ObjectID="_1741030265" r:id="rId137"/>
        </w:object>
      </w:r>
      <w:r w:rsidRPr="000D08C6">
        <w:t xml:space="preserve"> (</w:t>
      </w:r>
      <w:r>
        <w:t xml:space="preserve">не пересекается с другим множеством), то для множеств </w:t>
      </w:r>
      <w:r w:rsidRPr="003F31E8">
        <w:rPr>
          <w:i/>
          <w:lang w:val="en-US"/>
        </w:rPr>
        <w:t>X</w:t>
      </w:r>
      <w:r>
        <w:t xml:space="preserve"> и </w:t>
      </w:r>
      <w:r w:rsidRPr="003F31E8">
        <w:rPr>
          <w:i/>
          <w:lang w:val="en-US"/>
        </w:rPr>
        <w:t>Y</w:t>
      </w:r>
      <w:r w:rsidRPr="000D08C6">
        <w:t xml:space="preserve"> </w:t>
      </w:r>
      <w:r>
        <w:t xml:space="preserve">существует </w:t>
      </w:r>
      <w:r w:rsidRPr="00996EA3">
        <w:rPr>
          <w:i/>
        </w:rPr>
        <w:t>разделяющая гиперплоскость</w:t>
      </w:r>
      <w:r>
        <w:t xml:space="preserve">, т.е. </w:t>
      </w:r>
    </w:p>
    <w:p w14:paraId="34FAF409" w14:textId="1439BC50" w:rsidR="0070084B" w:rsidRPr="00073439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существует</w:t>
      </w:r>
      <w:r w:rsidRPr="000D08C6">
        <w:t xml:space="preserve"> </w:t>
      </w:r>
      <w:r w:rsidRPr="003F31E8">
        <w:rPr>
          <w:i/>
          <w:lang w:val="en-US"/>
        </w:rPr>
        <w:t>c</w:t>
      </w:r>
      <w:r w:rsidR="00E62A2A">
        <w:rPr>
          <w:lang w:val="en-US"/>
        </w:rPr>
        <w:t> </w:t>
      </w:r>
      <w:r>
        <w:rPr>
          <w:lang w:val="en-US"/>
        </w:rPr>
        <w:sym w:font="Symbol" w:char="F0B9"/>
      </w:r>
      <w:r w:rsidR="00E62A2A">
        <w:rPr>
          <w:lang w:val="en-US"/>
        </w:rPr>
        <w:t> </w:t>
      </w:r>
      <w:r w:rsidRPr="000D08C6">
        <w:t>0</w:t>
      </w:r>
      <w:proofErr w:type="gramStart"/>
      <w:r w:rsidR="007F416A">
        <w:rPr>
          <w:lang w:val="en-US"/>
        </w:rPr>
        <w:t> </w:t>
      </w:r>
      <w:r w:rsidRPr="000D08C6">
        <w:t>:</w:t>
      </w:r>
      <w:proofErr w:type="gramEnd"/>
      <w:r w:rsidR="007F416A">
        <w:rPr>
          <w:lang w:val="en-US"/>
        </w:rPr>
        <w:t> </w:t>
      </w:r>
      <w:r>
        <w:sym w:font="Symbol" w:char="F022"/>
      </w:r>
      <w:r w:rsidRPr="003F31E8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3F31E8">
        <w:rPr>
          <w:i/>
          <w:lang w:val="en-US"/>
        </w:rPr>
        <w:t>X</w:t>
      </w:r>
      <w:proofErr w:type="spellEnd"/>
      <w:r w:rsidRPr="000D08C6">
        <w:t xml:space="preserve">, </w:t>
      </w:r>
      <w:r>
        <w:sym w:font="Symbol" w:char="F022"/>
      </w:r>
      <w:r w:rsidRPr="003F31E8">
        <w:rPr>
          <w:i/>
          <w:lang w:val="en-US"/>
        </w:rPr>
        <w:t>y</w:t>
      </w:r>
      <w:r w:rsidR="00E62A2A">
        <w:rPr>
          <w:lang w:val="en-US"/>
        </w:rPr>
        <w:sym w:font="Symbol" w:char="F0CE"/>
      </w:r>
      <w:proofErr w:type="spellStart"/>
      <w:r w:rsidRPr="003F31E8">
        <w:rPr>
          <w:i/>
          <w:lang w:val="en-US"/>
        </w:rPr>
        <w:t>Y</w:t>
      </w:r>
      <w:proofErr w:type="spellEnd"/>
      <w:r>
        <w:t xml:space="preserve"> справедливо соотношение </w:t>
      </w:r>
      <w:r w:rsidRPr="000D08C6">
        <w:t>(</w:t>
      </w:r>
      <w:r w:rsidRPr="003F31E8">
        <w:rPr>
          <w:i/>
          <w:lang w:val="en-US"/>
        </w:rPr>
        <w:t>c</w:t>
      </w:r>
      <w:r w:rsidRPr="000D08C6">
        <w:t>,</w:t>
      </w:r>
      <w:r w:rsidRPr="0073453E">
        <w:rPr>
          <w:vertAlign w:val="subscript"/>
        </w:rPr>
        <w:t xml:space="preserve"> </w:t>
      </w:r>
      <w:r w:rsidRPr="003F31E8">
        <w:rPr>
          <w:i/>
          <w:lang w:val="en-US"/>
        </w:rPr>
        <w:t>y</w:t>
      </w:r>
      <w:r w:rsidRPr="000D08C6">
        <w:t>)</w:t>
      </w:r>
      <w:r w:rsidR="007F416A">
        <w:rPr>
          <w:lang w:val="en-US"/>
        </w:rPr>
        <w:t> </w:t>
      </w:r>
      <w:r>
        <w:sym w:font="Symbol" w:char="F0A3"/>
      </w:r>
      <w:r w:rsidR="007F416A">
        <w:rPr>
          <w:lang w:val="en-US"/>
        </w:rPr>
        <w:t> </w:t>
      </w:r>
      <w:r w:rsidRPr="000D08C6">
        <w:t>(</w:t>
      </w:r>
      <w:r w:rsidRPr="003F31E8">
        <w:rPr>
          <w:i/>
          <w:lang w:val="en-US"/>
        </w:rPr>
        <w:t>c</w:t>
      </w:r>
      <w:r w:rsidRPr="000D08C6">
        <w:t>,</w:t>
      </w:r>
      <w:r w:rsidRPr="0073453E">
        <w:rPr>
          <w:vertAlign w:val="subscript"/>
        </w:rPr>
        <w:t xml:space="preserve"> </w:t>
      </w:r>
      <w:r w:rsidRPr="003F31E8">
        <w:rPr>
          <w:i/>
          <w:lang w:val="en-US"/>
        </w:rPr>
        <w:t>x</w:t>
      </w:r>
      <w:r w:rsidRPr="000D08C6">
        <w:t>).</w:t>
      </w:r>
      <w:r w:rsidR="00073439">
        <w:t xml:space="preserve"> </w:t>
      </w:r>
    </w:p>
    <w:p w14:paraId="400851B6" w14:textId="77777777" w:rsidR="008A224B" w:rsidRDefault="008A224B" w:rsidP="008A224B">
      <w:pPr>
        <w:spacing w:line="312" w:lineRule="auto"/>
        <w:jc w:val="both"/>
        <w:rPr>
          <w:b/>
          <w:i/>
        </w:rPr>
      </w:pPr>
    </w:p>
    <w:p w14:paraId="29107CFC" w14:textId="3A084967" w:rsidR="00717AC9" w:rsidRPr="00C13FFF" w:rsidRDefault="008A224B" w:rsidP="008A224B">
      <w:pPr>
        <w:spacing w:line="312" w:lineRule="auto"/>
        <w:jc w:val="both"/>
        <w:rPr>
          <w:b/>
        </w:rPr>
      </w:pPr>
      <w:r w:rsidRPr="007F6007">
        <w:rPr>
          <w:b/>
        </w:rPr>
        <w:lastRenderedPageBreak/>
        <w:t>Доказательство.</w:t>
      </w:r>
      <w:r>
        <w:rPr>
          <w:i/>
        </w:rPr>
        <w:t xml:space="preserve"> </w:t>
      </w:r>
      <w:r w:rsidR="00717AC9">
        <w:t xml:space="preserve">Рассмотрим множество </w:t>
      </w:r>
      <w:r w:rsidR="00C13FFF">
        <w:t xml:space="preserve"> </w:t>
      </w:r>
      <w:r w:rsidR="007F416A">
        <w:rPr>
          <w:position w:val="-12"/>
        </w:rPr>
        <w:object w:dxaOrig="3200" w:dyaOrig="520" w14:anchorId="382020E2">
          <v:shape id="_x0000_i1087" type="#_x0000_t75" style="width:160.1pt;height:27.95pt" o:ole="" fillcolor="window">
            <v:imagedata r:id="rId138" o:title=""/>
          </v:shape>
          <o:OLEObject Type="Embed" ProgID="Equation.DSMT4" ShapeID="_x0000_i1087" DrawAspect="Content" ObjectID="_1741030266" r:id="rId139"/>
        </w:object>
      </w:r>
      <w:r w:rsidR="00717AC9" w:rsidRPr="000D08C6">
        <w:t>.</w:t>
      </w:r>
      <w:r w:rsidR="00C13FFF">
        <w:rPr>
          <w:b/>
        </w:rPr>
        <w:t xml:space="preserve"> </w:t>
      </w:r>
      <w:r w:rsidR="00C13FFF">
        <w:t>Это множество выпукло. Действительно</w:t>
      </w:r>
      <w:proofErr w:type="gramStart"/>
      <w:r w:rsidR="00C13FFF">
        <w:t xml:space="preserve">, </w:t>
      </w:r>
      <w:proofErr w:type="gramEnd"/>
    </w:p>
    <w:p w14:paraId="096E5D42" w14:textId="001C45C4" w:rsidR="00C13FFF" w:rsidRDefault="00C13FFF" w:rsidP="005644A0">
      <w:pPr>
        <w:spacing w:line="312" w:lineRule="auto"/>
        <w:jc w:val="center"/>
      </w:pPr>
      <w:r w:rsidRPr="00C13FFF">
        <w:rPr>
          <w:position w:val="-42"/>
        </w:rPr>
        <w:object w:dxaOrig="8620" w:dyaOrig="660" w14:anchorId="65105FA2">
          <v:shape id="_x0000_i1088" type="#_x0000_t75" style="width:6in;height:35.45pt" o:ole="" fillcolor="window">
            <v:imagedata r:id="rId140" o:title=""/>
          </v:shape>
          <o:OLEObject Type="Embed" ProgID="Equation.DSMT4" ShapeID="_x0000_i1088" DrawAspect="Content" ObjectID="_1741030267" r:id="rId141"/>
        </w:object>
      </w:r>
      <w:r w:rsidR="00717AC9">
        <w:t>.</w:t>
      </w:r>
    </w:p>
    <w:p w14:paraId="68E33F55" w14:textId="57AD1870" w:rsidR="00717AC9" w:rsidRDefault="00717AC9" w:rsidP="005644A0">
      <w:pPr>
        <w:spacing w:line="312" w:lineRule="auto"/>
        <w:ind w:firstLine="426"/>
        <w:jc w:val="both"/>
      </w:pPr>
      <w:r>
        <w:t xml:space="preserve">Точка </w:t>
      </w:r>
      <w:r w:rsidRPr="00996EA3">
        <w:rPr>
          <w:i/>
          <w:lang w:val="en-US"/>
        </w:rPr>
        <w:t>z</w:t>
      </w:r>
      <w:r w:rsidRPr="0073453E">
        <w:rPr>
          <w:vertAlign w:val="subscript"/>
        </w:rPr>
        <w:t xml:space="preserve"> </w:t>
      </w:r>
      <w:r w:rsidRPr="000D08C6">
        <w:t>=</w:t>
      </w:r>
      <w:r w:rsidRPr="0073453E">
        <w:rPr>
          <w:vertAlign w:val="subscript"/>
        </w:rPr>
        <w:t xml:space="preserve"> </w:t>
      </w:r>
      <w:r w:rsidRPr="000D08C6">
        <w:t>0</w:t>
      </w:r>
      <w:r>
        <w:t xml:space="preserve"> не </w:t>
      </w:r>
      <w:r w:rsidR="00073439">
        <w:t>является</w:t>
      </w:r>
      <w:r>
        <w:t xml:space="preserve"> внутренней точкой множества </w:t>
      </w:r>
      <w:r w:rsidRPr="00996EA3">
        <w:rPr>
          <w:i/>
          <w:lang w:val="en-US"/>
        </w:rPr>
        <w:t>Z</w:t>
      </w:r>
      <w:r>
        <w:t xml:space="preserve"> </w:t>
      </w:r>
      <w:r w:rsidR="005644A0">
        <w:t xml:space="preserve"> </w:t>
      </w:r>
      <w:r>
        <w:t>(т.к.</w:t>
      </w:r>
      <w:r w:rsidRPr="003F31E8">
        <w:t xml:space="preserve"> </w:t>
      </w:r>
      <w:r w:rsidR="003A3E06" w:rsidRPr="003A3E06">
        <w:rPr>
          <w:position w:val="-12"/>
        </w:rPr>
        <w:object w:dxaOrig="1140" w:dyaOrig="360" w14:anchorId="231AB5CA">
          <v:shape id="_x0000_i1089" type="#_x0000_t75" style="width:56.95pt;height:19.35pt" o:ole="" fillcolor="window">
            <v:imagedata r:id="rId142" o:title=""/>
          </v:shape>
          <o:OLEObject Type="Embed" ProgID="Equation.DSMT4" ShapeID="_x0000_i1089" DrawAspect="Content" ObjectID="_1741030268" r:id="rId143"/>
        </w:object>
      </w:r>
      <w:r>
        <w:t>).</w:t>
      </w:r>
    </w:p>
    <w:p w14:paraId="3E0F67D6" w14:textId="2DF4CD1D" w:rsidR="00525E0B" w:rsidRDefault="00525E0B" w:rsidP="005644A0">
      <w:pPr>
        <w:spacing w:line="312" w:lineRule="auto"/>
        <w:ind w:firstLine="426"/>
        <w:jc w:val="both"/>
      </w:pPr>
      <w:r>
        <w:t>Поэтому существует</w:t>
      </w:r>
      <w:r w:rsidR="005644A0">
        <w:t xml:space="preserve">    </w:t>
      </w:r>
      <w:r w:rsidR="002523D0" w:rsidRPr="002523D0">
        <w:rPr>
          <w:i/>
        </w:rPr>
        <w:t>с</w:t>
      </w:r>
      <w:r w:rsidR="002523D0">
        <w:rPr>
          <w:lang w:val="en-US"/>
        </w:rPr>
        <w:t> </w:t>
      </w:r>
      <w:r w:rsidR="002523D0">
        <w:sym w:font="Symbol" w:char="F0B9"/>
      </w:r>
      <w:r w:rsidR="002523D0">
        <w:rPr>
          <w:lang w:val="en-US"/>
        </w:rPr>
        <w:t> </w:t>
      </w:r>
      <w:r w:rsidR="002523D0">
        <w:t>0</w:t>
      </w:r>
      <w:r w:rsidR="005644A0">
        <w:t>:</w:t>
      </w:r>
      <w:r w:rsidR="002523D0" w:rsidRPr="00E015D0">
        <w:t xml:space="preserve"> </w:t>
      </w:r>
      <w:r w:rsidR="005644A0" w:rsidRPr="003A3E06">
        <w:rPr>
          <w:position w:val="-10"/>
        </w:rPr>
        <w:object w:dxaOrig="2220" w:dyaOrig="320" w14:anchorId="01C166AF">
          <v:shape id="_x0000_i1090" type="#_x0000_t75" style="width:105.85pt;height:16.65pt" o:ole="" fillcolor="window">
            <v:imagedata r:id="rId144" o:title=""/>
          </v:shape>
          <o:OLEObject Type="Embed" ProgID="Equation.DSMT4" ShapeID="_x0000_i1090" DrawAspect="Content" ObjectID="_1741030269" r:id="rId145"/>
        </w:object>
      </w:r>
      <w:r w:rsidR="005644A0">
        <w:t>. Это неравенство справедливо:</w:t>
      </w:r>
    </w:p>
    <w:p w14:paraId="6DF01223" w14:textId="04740AF7" w:rsidR="005644A0" w:rsidRDefault="005644A0" w:rsidP="005644A0">
      <w:pPr>
        <w:spacing w:line="312" w:lineRule="auto"/>
        <w:ind w:firstLine="426"/>
        <w:jc w:val="both"/>
        <w:rPr>
          <w:i/>
        </w:rPr>
      </w:pPr>
      <w:r>
        <w:t xml:space="preserve">- по теореме об опорной гиперплоскости, если точка </w:t>
      </w:r>
      <w:r w:rsidRPr="00996EA3">
        <w:rPr>
          <w:i/>
          <w:lang w:val="en-US"/>
        </w:rPr>
        <w:t>z</w:t>
      </w:r>
      <w:r>
        <w:rPr>
          <w:vertAlign w:val="subscript"/>
          <w:lang w:val="en-US"/>
        </w:rPr>
        <w:t> </w:t>
      </w:r>
      <w:r w:rsidRPr="00B36BD7">
        <w:t>=</w:t>
      </w:r>
      <w:r>
        <w:rPr>
          <w:lang w:val="en-US"/>
        </w:rPr>
        <w:t> </w:t>
      </w:r>
      <w:r w:rsidRPr="00B36BD7">
        <w:t xml:space="preserve">0 </w:t>
      </w:r>
      <w:r>
        <w:t xml:space="preserve">– граничная для множества </w:t>
      </w:r>
      <w:r w:rsidRPr="00996EA3">
        <w:rPr>
          <w:i/>
          <w:lang w:val="en-US"/>
        </w:rPr>
        <w:t>Z</w:t>
      </w:r>
      <w:r>
        <w:rPr>
          <w:i/>
        </w:rPr>
        <w:t>;</w:t>
      </w:r>
    </w:p>
    <w:p w14:paraId="45D7B020" w14:textId="77777777" w:rsidR="005644A0" w:rsidRDefault="005644A0" w:rsidP="005644A0">
      <w:pPr>
        <w:spacing w:line="312" w:lineRule="auto"/>
        <w:ind w:left="426"/>
        <w:jc w:val="both"/>
      </w:pPr>
      <w:r>
        <w:t>- и</w:t>
      </w:r>
      <w:r w:rsidRPr="005644A0">
        <w:t xml:space="preserve">ли </w:t>
      </w:r>
      <w:r>
        <w:t xml:space="preserve">по теореме о разделяющей гиперплоскости, если точка </w:t>
      </w:r>
      <w:r w:rsidRPr="00996EA3">
        <w:rPr>
          <w:i/>
          <w:lang w:val="en-US"/>
        </w:rPr>
        <w:t>z</w:t>
      </w:r>
      <w:r>
        <w:rPr>
          <w:vertAlign w:val="subscript"/>
          <w:lang w:val="en-US"/>
        </w:rPr>
        <w:t> </w:t>
      </w:r>
      <w:r w:rsidRPr="00B36BD7">
        <w:t>=</w:t>
      </w:r>
      <w:r>
        <w:rPr>
          <w:lang w:val="en-US"/>
        </w:rPr>
        <w:t> </w:t>
      </w:r>
      <w:r w:rsidRPr="00B36BD7">
        <w:t>0</w:t>
      </w:r>
      <w:r>
        <w:t xml:space="preserve"> – внешняя (тогда неравенство строгое). </w:t>
      </w:r>
    </w:p>
    <w:p w14:paraId="71017D9D" w14:textId="630B573F" w:rsidR="00717AC9" w:rsidRPr="0073453E" w:rsidRDefault="00717AC9" w:rsidP="005644A0">
      <w:pPr>
        <w:spacing w:line="312" w:lineRule="auto"/>
        <w:ind w:left="1134" w:firstLine="282"/>
        <w:jc w:val="both"/>
      </w:pPr>
      <w:r>
        <w:sym w:font="Symbol" w:char="F0DE"/>
      </w:r>
      <w:r w:rsidRPr="00B36BD7">
        <w:t xml:space="preserve"> </w:t>
      </w:r>
      <w:r w:rsidR="005644A0">
        <w:t xml:space="preserve"> </w:t>
      </w:r>
      <w:r>
        <w:rPr>
          <w:position w:val="-12"/>
        </w:rPr>
        <w:object w:dxaOrig="4560" w:dyaOrig="360" w14:anchorId="713AF3F5">
          <v:shape id="_x0000_i1091" type="#_x0000_t75" style="width:228.35pt;height:19.35pt" o:ole="" fillcolor="window">
            <v:imagedata r:id="rId146" o:title=""/>
          </v:shape>
          <o:OLEObject Type="Embed" ProgID="Equation.3" ShapeID="_x0000_i1091" DrawAspect="Content" ObjectID="_1741030270" r:id="rId147"/>
        </w:object>
      </w:r>
      <w:r w:rsidRPr="0073453E">
        <w:t>.</w:t>
      </w:r>
    </w:p>
    <w:p w14:paraId="613CD2CA" w14:textId="14FEB89E" w:rsidR="00717AC9" w:rsidRDefault="00717AC9" w:rsidP="005644A0">
      <w:pPr>
        <w:spacing w:line="312" w:lineRule="auto"/>
        <w:ind w:firstLine="567"/>
        <w:jc w:val="both"/>
        <w:rPr>
          <w:i/>
        </w:rPr>
      </w:pPr>
      <w:r>
        <w:t>Последнее неравенство остается справедливы</w:t>
      </w:r>
      <w:r w:rsidR="00525E0B">
        <w:t>м</w:t>
      </w:r>
      <w:r>
        <w:t xml:space="preserve"> и для </w:t>
      </w:r>
      <w:r>
        <w:sym w:font="Symbol" w:char="F022"/>
      </w:r>
      <w:r w:rsidRPr="00996EA3">
        <w:rPr>
          <w:i/>
          <w:lang w:val="en-US"/>
        </w:rPr>
        <w:t>y</w:t>
      </w:r>
      <w:r>
        <w:rPr>
          <w:lang w:val="en-US"/>
        </w:rPr>
        <w:sym w:font="Symbol" w:char="F0CE"/>
      </w:r>
      <w:proofErr w:type="spellStart"/>
      <w:r w:rsidRPr="00996EA3">
        <w:rPr>
          <w:i/>
          <w:lang w:val="en-US"/>
        </w:rPr>
        <w:t>Y</w:t>
      </w:r>
      <w:proofErr w:type="spellEnd"/>
      <w:r w:rsidRPr="00B36BD7">
        <w:t xml:space="preserve"> </w:t>
      </w:r>
      <w:r>
        <w:t xml:space="preserve">и </w:t>
      </w:r>
      <w:r>
        <w:sym w:font="Symbol" w:char="F022"/>
      </w:r>
      <w:r w:rsidRPr="00996EA3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996EA3">
        <w:rPr>
          <w:i/>
          <w:lang w:val="en-US"/>
        </w:rPr>
        <w:t>X</w:t>
      </w:r>
      <w:proofErr w:type="spellEnd"/>
      <w:r w:rsidRPr="00B36BD7">
        <w:t xml:space="preserve">, </w:t>
      </w:r>
      <w:r>
        <w:t xml:space="preserve">поскольку предельный переход не нарушает нестрогих неравенств, </w:t>
      </w:r>
      <w:proofErr w:type="spellStart"/>
      <w:r w:rsidRPr="003A3E06">
        <w:rPr>
          <w:i/>
        </w:rPr>
        <w:t>ч.т.д</w:t>
      </w:r>
      <w:proofErr w:type="spellEnd"/>
      <w:r w:rsidRPr="003A3E06">
        <w:rPr>
          <w:i/>
        </w:rPr>
        <w:t>.</w:t>
      </w:r>
    </w:p>
    <w:p w14:paraId="451EE4AD" w14:textId="77777777" w:rsidR="005644A0" w:rsidRPr="00B36BD7" w:rsidRDefault="005644A0" w:rsidP="005644A0">
      <w:pPr>
        <w:spacing w:line="312" w:lineRule="auto"/>
        <w:ind w:firstLine="567"/>
        <w:jc w:val="both"/>
      </w:pPr>
    </w:p>
    <w:p w14:paraId="507A667A" w14:textId="20F875CC" w:rsidR="00717AC9" w:rsidRDefault="00717AC9" w:rsidP="008A224B">
      <w:pPr>
        <w:pStyle w:val="8"/>
        <w:spacing w:line="312" w:lineRule="auto"/>
        <w:ind w:left="0"/>
        <w:jc w:val="both"/>
        <w:rPr>
          <w:b w:val="0"/>
          <w:i w:val="0"/>
        </w:rPr>
      </w:pPr>
      <w:r w:rsidRPr="00DD103C">
        <w:rPr>
          <w:b w:val="0"/>
        </w:rPr>
        <w:t>Введем два определения</w:t>
      </w:r>
      <w:r>
        <w:rPr>
          <w:b w:val="0"/>
          <w:i w:val="0"/>
        </w:rPr>
        <w:t>:</w:t>
      </w:r>
    </w:p>
    <w:p w14:paraId="76CBCD53" w14:textId="77777777" w:rsidR="008A224B" w:rsidRPr="008A224B" w:rsidRDefault="008A224B" w:rsidP="008A224B"/>
    <w:p w14:paraId="62B5371B" w14:textId="6EEC7BCD" w:rsidR="008A224B" w:rsidRDefault="008A224B" w:rsidP="008A22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 1</w:t>
      </w:r>
      <w:r w:rsidRPr="008A224B">
        <w:rPr>
          <w:b/>
        </w:rPr>
        <w:t>.</w:t>
      </w:r>
      <w:r w:rsidRPr="008A224B">
        <w:t xml:space="preserve"> </w:t>
      </w:r>
      <w:r>
        <w:t xml:space="preserve">Точка </w:t>
      </w:r>
      <w:r w:rsidRPr="0052693E">
        <w:rPr>
          <w:i/>
          <w:lang w:val="en-US"/>
        </w:rPr>
        <w:t>x</w:t>
      </w:r>
      <w:r w:rsidRPr="0052693E">
        <w:t xml:space="preserve"> </w:t>
      </w:r>
      <w:r>
        <w:t xml:space="preserve">множества </w:t>
      </w:r>
      <w:r w:rsidRPr="0052693E">
        <w:rPr>
          <w:i/>
          <w:lang w:val="en-US"/>
        </w:rPr>
        <w:t>X</w:t>
      </w:r>
      <w:r w:rsidRPr="0052693E">
        <w:t xml:space="preserve"> (</w:t>
      </w:r>
      <w:r w:rsidRPr="00DD103C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DD103C">
        <w:rPr>
          <w:i/>
          <w:lang w:val="en-US"/>
        </w:rPr>
        <w:t>X</w:t>
      </w:r>
      <w:proofErr w:type="spellEnd"/>
      <w:r w:rsidRPr="0052693E">
        <w:t>)</w:t>
      </w:r>
      <w:r>
        <w:t xml:space="preserve"> называется </w:t>
      </w:r>
      <w:r w:rsidRPr="00DD103C">
        <w:rPr>
          <w:i/>
        </w:rPr>
        <w:t>угловой</w:t>
      </w:r>
      <w:r>
        <w:t xml:space="preserve"> (</w:t>
      </w:r>
      <w:r w:rsidRPr="00DD103C">
        <w:rPr>
          <w:i/>
        </w:rPr>
        <w:t>или крайней</w:t>
      </w:r>
      <w:r>
        <w:t>) точкой, если в</w:t>
      </w:r>
      <w:r w:rsidRPr="0073453E">
        <w:t xml:space="preserve"> </w:t>
      </w:r>
      <w:r w:rsidRPr="00DD103C">
        <w:rPr>
          <w:i/>
          <w:lang w:val="en-US"/>
        </w:rPr>
        <w:t>X</w:t>
      </w:r>
      <w:r>
        <w:t xml:space="preserve"> не существует таких точек </w:t>
      </w:r>
      <w:r w:rsidRPr="00DD103C">
        <w:rPr>
          <w:i/>
          <w:lang w:val="en-US"/>
        </w:rPr>
        <w:t>x</w:t>
      </w:r>
      <w:r w:rsidRPr="00DD103C">
        <w:t>′</w:t>
      </w:r>
      <w:r>
        <w:t xml:space="preserve"> и </w:t>
      </w:r>
      <w:r w:rsidRPr="00DD103C">
        <w:rPr>
          <w:i/>
          <w:lang w:val="en-US"/>
        </w:rPr>
        <w:t>x</w:t>
      </w:r>
      <w:r w:rsidRPr="00DD103C">
        <w:t>″</w:t>
      </w:r>
      <w:r w:rsidRPr="0052693E">
        <w:t xml:space="preserve">, </w:t>
      </w:r>
      <w:r>
        <w:rPr>
          <w:i/>
          <w:lang w:val="en-US"/>
        </w:rPr>
        <w:t>x</w:t>
      </w:r>
      <w:r w:rsidRPr="00DD103C">
        <w:t>′</w:t>
      </w:r>
      <w:r>
        <w:rPr>
          <w:lang w:val="en-US"/>
        </w:rPr>
        <w:t> </w:t>
      </w:r>
      <w:r>
        <w:sym w:font="Symbol" w:char="F0B9"/>
      </w:r>
      <w:r>
        <w:rPr>
          <w:lang w:val="en-US"/>
        </w:rPr>
        <w:t> </w:t>
      </w:r>
      <w:r w:rsidRPr="00DD103C">
        <w:rPr>
          <w:i/>
          <w:lang w:val="en-US"/>
        </w:rPr>
        <w:t>x</w:t>
      </w:r>
      <w:r w:rsidRPr="00DD103C">
        <w:t>″</w:t>
      </w:r>
      <w:r w:rsidRPr="0052693E">
        <w:t xml:space="preserve">, </w:t>
      </w:r>
      <w:r>
        <w:t xml:space="preserve">что </w:t>
      </w:r>
      <w:r w:rsidR="003A3E06">
        <w:rPr>
          <w:position w:val="-10"/>
        </w:rPr>
        <w:object w:dxaOrig="1820" w:dyaOrig="320" w14:anchorId="791A6B39">
          <v:shape id="_x0000_i1092" type="#_x0000_t75" style="width:87.05pt;height:15.6pt" o:ole="" fillcolor="window">
            <v:imagedata r:id="rId148" o:title=""/>
          </v:shape>
          <o:OLEObject Type="Embed" ProgID="Equation.DSMT4" ShapeID="_x0000_i1092" DrawAspect="Content" ObjectID="_1741030271" r:id="rId149"/>
        </w:object>
      </w:r>
      <w:r w:rsidRPr="0052693E">
        <w:t>,</w:t>
      </w:r>
      <w:r>
        <w:t xml:space="preserve"> при </w:t>
      </w:r>
      <w:proofErr w:type="gramStart"/>
      <w:r>
        <w:t>некотором</w:t>
      </w:r>
      <w:proofErr w:type="gramEnd"/>
      <w:r w:rsidRPr="0073453E">
        <w:t xml:space="preserve"> </w:t>
      </w:r>
      <w:r w:rsidRPr="00DD103C">
        <w:rPr>
          <w:i/>
          <w:lang w:val="en-US"/>
        </w:rPr>
        <w:sym w:font="Symbol" w:char="F061"/>
      </w:r>
      <w:r>
        <w:rPr>
          <w:lang w:val="en-US"/>
        </w:rPr>
        <w:sym w:font="Symbol" w:char="F0CE"/>
      </w:r>
      <w:r w:rsidRPr="0073453E">
        <w:t>(0,1).</w:t>
      </w:r>
    </w:p>
    <w:p w14:paraId="4741CE0D" w14:textId="5CA48916" w:rsidR="008A224B" w:rsidRPr="008A224B" w:rsidRDefault="008A224B" w:rsidP="008A224B"/>
    <w:p w14:paraId="3E334EB9" w14:textId="364319CE" w:rsidR="00717AC9" w:rsidRDefault="00717AC9" w:rsidP="008A224B">
      <w:pPr>
        <w:spacing w:line="312" w:lineRule="auto"/>
        <w:jc w:val="both"/>
      </w:pPr>
      <w:r w:rsidRPr="00DD103C">
        <w:rPr>
          <w:i/>
        </w:rPr>
        <w:t>Геометрически</w:t>
      </w:r>
      <w:r>
        <w:t xml:space="preserve">: точка </w:t>
      </w:r>
      <w:r>
        <w:rPr>
          <w:i/>
          <w:lang w:val="en-US"/>
        </w:rPr>
        <w:t>x</w:t>
      </w:r>
      <w:r>
        <w:t xml:space="preserve"> – крайняя в </w:t>
      </w:r>
      <w:r w:rsidRPr="00F026F4">
        <w:rPr>
          <w:i/>
          <w:lang w:val="en-US"/>
        </w:rPr>
        <w:t>X</w:t>
      </w:r>
      <w:r>
        <w:t xml:space="preserve">, если её нельзя поместить внутрь отрезка, концы которого лежат в </w:t>
      </w:r>
      <w:r w:rsidRPr="00F026F4">
        <w:rPr>
          <w:i/>
          <w:lang w:val="en-US"/>
        </w:rPr>
        <w:t>X</w:t>
      </w:r>
      <w:r>
        <w:t xml:space="preserve">. </w:t>
      </w:r>
    </w:p>
    <w:p w14:paraId="515FE5F9" w14:textId="77777777" w:rsidR="00717AC9" w:rsidRDefault="00717AC9" w:rsidP="008A224B">
      <w:pPr>
        <w:spacing w:line="312" w:lineRule="auto"/>
        <w:jc w:val="both"/>
      </w:pPr>
      <w:r>
        <w:t>Например,</w:t>
      </w:r>
    </w:p>
    <w:p w14:paraId="67066855" w14:textId="0D55AFAD" w:rsidR="00717AC9" w:rsidRDefault="00717AC9" w:rsidP="007B7653">
      <w:pPr>
        <w:pStyle w:val="af8"/>
        <w:numPr>
          <w:ilvl w:val="0"/>
          <w:numId w:val="16"/>
        </w:numPr>
        <w:spacing w:line="312" w:lineRule="auto"/>
        <w:jc w:val="both"/>
      </w:pPr>
      <w:r>
        <w:t>у треугольника крайние точки – вершины</w:t>
      </w:r>
      <w:r w:rsidRPr="002E6C88">
        <w:t>;</w:t>
      </w:r>
    </w:p>
    <w:p w14:paraId="7BDD6DC6" w14:textId="7F923DA7" w:rsidR="00717AC9" w:rsidRDefault="00717AC9" w:rsidP="007B7653">
      <w:pPr>
        <w:pStyle w:val="af8"/>
        <w:numPr>
          <w:ilvl w:val="0"/>
          <w:numId w:val="16"/>
        </w:numPr>
        <w:spacing w:line="312" w:lineRule="auto"/>
        <w:jc w:val="both"/>
      </w:pPr>
      <w:r>
        <w:t>у луча – начало</w:t>
      </w:r>
      <w:r w:rsidRPr="002E6C88">
        <w:t>;</w:t>
      </w:r>
    </w:p>
    <w:p w14:paraId="78C95085" w14:textId="41F28408" w:rsidR="00717AC9" w:rsidRDefault="00717AC9" w:rsidP="007B7653">
      <w:pPr>
        <w:pStyle w:val="af8"/>
        <w:numPr>
          <w:ilvl w:val="0"/>
          <w:numId w:val="16"/>
        </w:numPr>
        <w:spacing w:line="312" w:lineRule="auto"/>
        <w:jc w:val="both"/>
      </w:pPr>
      <w:r>
        <w:t>у круга – все точки окружности</w:t>
      </w:r>
      <w:r w:rsidRPr="002E6C88">
        <w:t>;</w:t>
      </w:r>
    </w:p>
    <w:p w14:paraId="294E48A0" w14:textId="32A48B5A" w:rsidR="00073439" w:rsidRDefault="00717AC9" w:rsidP="007B7653">
      <w:pPr>
        <w:pStyle w:val="af8"/>
        <w:numPr>
          <w:ilvl w:val="0"/>
          <w:numId w:val="16"/>
        </w:numPr>
        <w:spacing w:line="312" w:lineRule="auto"/>
        <w:jc w:val="both"/>
      </w:pPr>
      <w:r>
        <w:t>прямая, гиперплоскость – крайних точек не имеют.</w:t>
      </w:r>
    </w:p>
    <w:p w14:paraId="6D82B829" w14:textId="715D4E1E" w:rsidR="008A224B" w:rsidRDefault="008A224B" w:rsidP="008A224B">
      <w:pPr>
        <w:pStyle w:val="af8"/>
        <w:spacing w:line="312" w:lineRule="auto"/>
        <w:ind w:left="0"/>
        <w:contextualSpacing w:val="0"/>
        <w:jc w:val="both"/>
      </w:pPr>
    </w:p>
    <w:p w14:paraId="1D7A1219" w14:textId="0B908E20" w:rsidR="008A224B" w:rsidRPr="00ED255F" w:rsidRDefault="008A224B" w:rsidP="008A22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vertAlign w:val="subscript"/>
        </w:rPr>
      </w:pPr>
      <w:r w:rsidRPr="008A224B">
        <w:rPr>
          <w:b/>
        </w:rPr>
        <w:t>Определение 2.</w:t>
      </w:r>
      <w:r w:rsidRPr="008A224B">
        <w:t xml:space="preserve"> </w:t>
      </w:r>
      <w:r>
        <w:t xml:space="preserve">Точка </w:t>
      </w:r>
      <w:r w:rsidRPr="00DD103C">
        <w:rPr>
          <w:i/>
          <w:lang w:val="en-US"/>
        </w:rPr>
        <w:t>x</w:t>
      </w:r>
      <w:r w:rsidRPr="0073453E">
        <w:rPr>
          <w:sz w:val="22"/>
          <w:vertAlign w:val="superscript"/>
        </w:rPr>
        <w:t>0</w:t>
      </w:r>
      <w:r>
        <w:rPr>
          <w:lang w:val="en-US"/>
        </w:rPr>
        <w:sym w:font="Symbol" w:char="F0CE"/>
      </w:r>
      <w:r w:rsidRPr="00DD103C">
        <w:rPr>
          <w:i/>
          <w:lang w:val="en-US"/>
        </w:rPr>
        <w:t>X</w:t>
      </w:r>
      <w:r w:rsidRPr="0073453E">
        <w:t xml:space="preserve"> </w:t>
      </w:r>
      <w:r>
        <w:t xml:space="preserve">называется </w:t>
      </w:r>
      <w:r w:rsidRPr="00DD103C">
        <w:rPr>
          <w:i/>
        </w:rPr>
        <w:t>выпуклой комбинацией</w:t>
      </w:r>
      <w:r w:rsidRPr="00DD103C">
        <w:t xml:space="preserve"> </w:t>
      </w:r>
      <w:r>
        <w:t>точек</w:t>
      </w:r>
      <w:r w:rsidRPr="0073453E">
        <w:t xml:space="preserve"> </w:t>
      </w:r>
      <w:r w:rsidRPr="00644A50">
        <w:rPr>
          <w:i/>
          <w:lang w:val="en-US"/>
        </w:rPr>
        <w:t>x</w:t>
      </w:r>
      <w:r w:rsidRPr="0073453E">
        <w:rPr>
          <w:vertAlign w:val="subscript"/>
        </w:rPr>
        <w:t>1</w:t>
      </w:r>
      <w:r w:rsidRPr="0073453E">
        <w:t>,…,</w:t>
      </w:r>
      <w:r>
        <w:rPr>
          <w:lang w:val="en-US"/>
        </w:rPr>
        <w:t> </w:t>
      </w:r>
      <w:proofErr w:type="spellStart"/>
      <w:r w:rsidRPr="00644A50">
        <w:rPr>
          <w:i/>
          <w:lang w:val="en-US"/>
        </w:rPr>
        <w:t>x</w:t>
      </w:r>
      <w:r w:rsidRPr="00644A50">
        <w:rPr>
          <w:i/>
          <w:vertAlign w:val="subscript"/>
          <w:lang w:val="en-US"/>
        </w:rPr>
        <w:t>n</w:t>
      </w:r>
      <w:proofErr w:type="spellEnd"/>
      <w:r>
        <w:sym w:font="Symbol" w:char="F0CE"/>
      </w:r>
      <w:r w:rsidRPr="00644A50">
        <w:rPr>
          <w:i/>
          <w:lang w:val="en-US"/>
        </w:rPr>
        <w:t>X</w:t>
      </w:r>
      <w:r>
        <w:t xml:space="preserve">, если </w:t>
      </w:r>
      <w:r w:rsidR="00ED255F">
        <w:t xml:space="preserve">существуют </w:t>
      </w:r>
      <w:r w:rsidR="00ED255F" w:rsidRPr="004C238B">
        <w:rPr>
          <w:position w:val="-12"/>
        </w:rPr>
        <w:object w:dxaOrig="639" w:dyaOrig="360" w14:anchorId="58826D0B">
          <v:shape id="_x0000_i1093" type="#_x0000_t75" style="width:31.7pt;height:18.25pt" o:ole="">
            <v:imagedata r:id="rId150" o:title=""/>
          </v:shape>
          <o:OLEObject Type="Embed" ProgID="Equation.DSMT4" ShapeID="_x0000_i1093" DrawAspect="Content" ObjectID="_1741030272" r:id="rId151"/>
        </w:object>
      </w:r>
      <w:r w:rsidR="00ED255F">
        <w:t xml:space="preserve">, существуют </w:t>
      </w:r>
      <w:r w:rsidR="00ED255F" w:rsidRPr="00DD103C">
        <w:rPr>
          <w:i/>
          <w:lang w:val="en-US"/>
        </w:rPr>
        <w:t>x</w:t>
      </w:r>
      <w:r w:rsidR="00ED255F">
        <w:rPr>
          <w:i/>
          <w:vertAlign w:val="subscript"/>
          <w:lang w:val="en-US"/>
        </w:rPr>
        <w:t>i</w:t>
      </w:r>
      <w:r w:rsidR="00ED255F">
        <w:rPr>
          <w:lang w:val="en-US"/>
        </w:rPr>
        <w:sym w:font="Symbol" w:char="F0CE"/>
      </w:r>
      <w:r w:rsidR="00ED255F" w:rsidRPr="00DD103C">
        <w:rPr>
          <w:i/>
          <w:lang w:val="en-US"/>
        </w:rPr>
        <w:t>X</w:t>
      </w:r>
      <w:r w:rsidR="00ED255F">
        <w:rPr>
          <w:i/>
        </w:rPr>
        <w:t xml:space="preserve">, </w:t>
      </w:r>
      <w:r w:rsidR="00ED255F">
        <w:rPr>
          <w:i/>
          <w:lang w:val="en-US"/>
        </w:rPr>
        <w:t>i</w:t>
      </w:r>
      <w:r w:rsidR="00ED255F" w:rsidRPr="00ED255F">
        <w:rPr>
          <w:i/>
        </w:rPr>
        <w:t>=1,…</w:t>
      </w:r>
      <w:r w:rsidR="00ED255F">
        <w:rPr>
          <w:i/>
          <w:lang w:val="en-US"/>
        </w:rPr>
        <w:t>N</w:t>
      </w:r>
      <w:r w:rsidR="00ED255F">
        <w:rPr>
          <w:i/>
        </w:rPr>
        <w:t xml:space="preserve">, </w:t>
      </w:r>
      <w:proofErr w:type="gramStart"/>
      <w:r w:rsidR="00ED255F" w:rsidRPr="00ED255F">
        <w:t>такие</w:t>
      </w:r>
      <w:proofErr w:type="gramEnd"/>
      <w:r w:rsidR="00ED255F" w:rsidRPr="00ED255F">
        <w:t>, что:</w:t>
      </w:r>
    </w:p>
    <w:p w14:paraId="42D75955" w14:textId="2898649A" w:rsidR="008A224B" w:rsidRDefault="00ED255F" w:rsidP="008A22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D9678E">
        <w:rPr>
          <w:position w:val="-30"/>
        </w:rPr>
        <w:object w:dxaOrig="4420" w:dyaOrig="720" w14:anchorId="4D2BE90D">
          <v:shape id="_x0000_i1094" type="#_x0000_t75" style="width:221.9pt;height:36.55pt" o:ole="">
            <v:imagedata r:id="rId152" o:title=""/>
          </v:shape>
          <o:OLEObject Type="Embed" ProgID="Equation.DSMT4" ShapeID="_x0000_i1094" DrawAspect="Content" ObjectID="_1741030273" r:id="rId153"/>
        </w:object>
      </w:r>
    </w:p>
    <w:p w14:paraId="7DC907C8" w14:textId="61F2DF13" w:rsidR="00717AC9" w:rsidRDefault="00717AC9" w:rsidP="008A224B">
      <w:pPr>
        <w:spacing w:line="312" w:lineRule="auto"/>
        <w:jc w:val="both"/>
      </w:pPr>
    </w:p>
    <w:p w14:paraId="5F1787E3" w14:textId="77777777" w:rsidR="00ED255F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8A224B">
        <w:rPr>
          <w:b/>
        </w:rPr>
        <w:t>Теорема</w:t>
      </w:r>
      <w:r w:rsidRPr="008A224B">
        <w:t xml:space="preserve"> </w:t>
      </w:r>
      <w:proofErr w:type="spellStart"/>
      <w:r w:rsidRPr="008A224B">
        <w:t>Крейна</w:t>
      </w:r>
      <w:proofErr w:type="spellEnd"/>
      <w:r w:rsidRPr="008A224B">
        <w:t>–</w:t>
      </w:r>
      <w:proofErr w:type="spellStart"/>
      <w:r w:rsidRPr="008A224B">
        <w:t>Мильмана</w:t>
      </w:r>
      <w:proofErr w:type="spellEnd"/>
      <w:r w:rsidRPr="008A224B">
        <w:t xml:space="preserve"> </w:t>
      </w:r>
      <w:r w:rsidR="008A224B">
        <w:t>(о представлении).</w:t>
      </w:r>
      <w:r w:rsidR="008A224B" w:rsidRPr="00E015D0">
        <w:t xml:space="preserve"> </w:t>
      </w:r>
    </w:p>
    <w:p w14:paraId="42366E40" w14:textId="24C4F119" w:rsidR="00717AC9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</w:t>
      </w:r>
      <w:r w:rsidRPr="00F026F4">
        <w:rPr>
          <w:i/>
          <w:lang w:val="en-US"/>
        </w:rPr>
        <w:t>X</w:t>
      </w:r>
      <w:r w:rsidRPr="00F026F4">
        <w:t xml:space="preserve"> </w:t>
      </w:r>
      <w:r>
        <w:t xml:space="preserve">– выпуклое, замкнутое, ограниченное множество, тогда </w:t>
      </w:r>
      <w:r>
        <w:sym w:font="Symbol" w:char="F022"/>
      </w:r>
      <w:r w:rsidRPr="00DD103C">
        <w:rPr>
          <w:i/>
          <w:lang w:val="en-US"/>
        </w:rPr>
        <w:t>x</w:t>
      </w:r>
      <w:r w:rsidRPr="0073453E">
        <w:rPr>
          <w:sz w:val="22"/>
          <w:vertAlign w:val="superscript"/>
        </w:rPr>
        <w:t>0</w:t>
      </w:r>
      <w:r>
        <w:rPr>
          <w:lang w:val="en-US"/>
        </w:rPr>
        <w:sym w:font="Symbol" w:char="F0CE"/>
      </w:r>
      <w:r w:rsidRPr="00DD103C">
        <w:rPr>
          <w:i/>
          <w:lang w:val="en-US"/>
        </w:rPr>
        <w:t>X</w:t>
      </w:r>
      <w:r>
        <w:t xml:space="preserve"> может быть </w:t>
      </w:r>
      <w:proofErr w:type="gramStart"/>
      <w:r>
        <w:t>представлена</w:t>
      </w:r>
      <w:proofErr w:type="gramEnd"/>
      <w:r>
        <w:t xml:space="preserve"> в виде выпуклой комбинации конечного числа угловых точек множества, т.е. </w:t>
      </w:r>
      <w:r>
        <w:sym w:font="Symbol" w:char="F022"/>
      </w:r>
      <w:r w:rsidRPr="00DD103C">
        <w:rPr>
          <w:i/>
          <w:lang w:val="en-US"/>
        </w:rPr>
        <w:t>x</w:t>
      </w:r>
      <w:r w:rsidRPr="0073453E">
        <w:rPr>
          <w:sz w:val="22"/>
          <w:vertAlign w:val="superscript"/>
        </w:rPr>
        <w:t>0</w:t>
      </w:r>
      <w:r>
        <w:rPr>
          <w:lang w:val="en-US"/>
        </w:rPr>
        <w:sym w:font="Symbol" w:char="F0CE"/>
      </w:r>
      <w:r w:rsidRPr="00DD103C">
        <w:rPr>
          <w:i/>
          <w:lang w:val="en-US"/>
        </w:rPr>
        <w:t>X</w:t>
      </w:r>
      <w:r w:rsidR="00ED255F">
        <w:t xml:space="preserve"> существую</w:t>
      </w:r>
      <w:r>
        <w:t xml:space="preserve">т </w:t>
      </w:r>
      <w:r w:rsidRPr="00DD103C">
        <w:rPr>
          <w:i/>
        </w:rPr>
        <w:sym w:font="Symbol" w:char="F061"/>
      </w:r>
      <w:r w:rsidRPr="00DD103C">
        <w:rPr>
          <w:i/>
          <w:vertAlign w:val="subscript"/>
          <w:lang w:val="en-US"/>
        </w:rPr>
        <w:t>i</w:t>
      </w:r>
      <w:r w:rsidR="00D9678E">
        <w:rPr>
          <w:lang w:val="en-US"/>
        </w:rPr>
        <w:t> </w:t>
      </w:r>
      <w:r>
        <w:rPr>
          <w:lang w:val="en-US"/>
        </w:rPr>
        <w:sym w:font="Symbol" w:char="F0B3"/>
      </w:r>
      <w:r w:rsidR="00D9678E">
        <w:rPr>
          <w:lang w:val="en-US"/>
        </w:rPr>
        <w:t> </w:t>
      </w:r>
      <w:r w:rsidRPr="0073453E">
        <w:t>0</w:t>
      </w:r>
      <w:r w:rsidR="00ED255F">
        <w:t>, существую</w:t>
      </w:r>
      <w:r>
        <w:t xml:space="preserve">т </w:t>
      </w:r>
      <w:r w:rsidRPr="00DD103C">
        <w:rPr>
          <w:i/>
          <w:lang w:val="en-US"/>
        </w:rPr>
        <w:t>x</w:t>
      </w:r>
      <w:r w:rsidRPr="00DD103C">
        <w:rPr>
          <w:i/>
          <w:vertAlign w:val="subscript"/>
          <w:lang w:val="en-US"/>
        </w:rPr>
        <w:t>i</w:t>
      </w:r>
      <w:r>
        <w:rPr>
          <w:lang w:val="en-US"/>
        </w:rPr>
        <w:sym w:font="Symbol" w:char="F0CE"/>
      </w:r>
      <w:r w:rsidRPr="00DD103C">
        <w:rPr>
          <w:i/>
          <w:lang w:val="en-US"/>
        </w:rPr>
        <w:t>X</w:t>
      </w:r>
      <w:r w:rsidRPr="0073453E">
        <w:t xml:space="preserve"> </w:t>
      </w:r>
      <w:r>
        <w:t>– угловые точки:</w:t>
      </w:r>
    </w:p>
    <w:p w14:paraId="04E14FAE" w14:textId="40E72931" w:rsidR="00717AC9" w:rsidRPr="00073439" w:rsidRDefault="00D9678E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D9678E">
        <w:rPr>
          <w:position w:val="-30"/>
        </w:rPr>
        <w:object w:dxaOrig="2120" w:dyaOrig="720" w14:anchorId="4EBED45E">
          <v:shape id="_x0000_i1095" type="#_x0000_t75" style="width:108.55pt;height:36.55pt" o:ole="">
            <v:imagedata r:id="rId154" o:title=""/>
          </v:shape>
          <o:OLEObject Type="Embed" ProgID="Equation.DSMT4" ShapeID="_x0000_i1095" DrawAspect="Content" ObjectID="_1741030274" r:id="rId155"/>
        </w:object>
      </w:r>
    </w:p>
    <w:p w14:paraId="2F9E683C" w14:textId="76D2D04F" w:rsidR="008A224B" w:rsidRDefault="008A224B" w:rsidP="008A224B">
      <w:pPr>
        <w:spacing w:line="312" w:lineRule="auto"/>
        <w:jc w:val="both"/>
        <w:rPr>
          <w:b/>
          <w:i/>
        </w:rPr>
      </w:pPr>
    </w:p>
    <w:p w14:paraId="14F2301D" w14:textId="77777777" w:rsidR="0070084B" w:rsidRDefault="0070084B" w:rsidP="008A224B">
      <w:pPr>
        <w:spacing w:line="312" w:lineRule="auto"/>
        <w:jc w:val="both"/>
        <w:rPr>
          <w:b/>
        </w:rPr>
      </w:pPr>
    </w:p>
    <w:p w14:paraId="5420A609" w14:textId="33B3D4A9" w:rsidR="00717AC9" w:rsidRDefault="00717AC9" w:rsidP="008A224B">
      <w:pPr>
        <w:spacing w:line="312" w:lineRule="auto"/>
        <w:jc w:val="both"/>
      </w:pPr>
      <w:r w:rsidRPr="007F6007">
        <w:rPr>
          <w:b/>
        </w:rPr>
        <w:t>Доказательство</w:t>
      </w:r>
      <w:r w:rsidR="008A224B" w:rsidRPr="00E015D0">
        <w:rPr>
          <w:b/>
        </w:rPr>
        <w:t>.</w:t>
      </w:r>
      <w:r w:rsidR="008A224B" w:rsidRPr="00E015D0">
        <w:t xml:space="preserve"> </w:t>
      </w:r>
      <w:r>
        <w:t xml:space="preserve">Индукция по размерности пространства </w:t>
      </w:r>
      <w:r w:rsidRPr="008F105B">
        <w:rPr>
          <w:i/>
          <w:lang w:val="en-US"/>
        </w:rPr>
        <w:t>n</w:t>
      </w:r>
      <w:r>
        <w:t>.</w:t>
      </w:r>
      <w:r w:rsidRPr="008F105B">
        <w:t xml:space="preserve"> </w:t>
      </w:r>
    </w:p>
    <w:p w14:paraId="038E84A2" w14:textId="24EB7EB2" w:rsidR="00717AC9" w:rsidRDefault="007F6007" w:rsidP="003A1D23">
      <w:pPr>
        <w:spacing w:line="312" w:lineRule="auto"/>
        <w:ind w:firstLine="426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4115AF6D" wp14:editId="30B7B6CA">
                <wp:simplePos x="0" y="0"/>
                <wp:positionH relativeFrom="margin">
                  <wp:align>right</wp:align>
                </wp:positionH>
                <wp:positionV relativeFrom="margin">
                  <wp:align>top</wp:align>
                </wp:positionV>
                <wp:extent cx="1809750" cy="1310640"/>
                <wp:effectExtent l="0" t="0" r="0" b="3810"/>
                <wp:wrapTight wrapText="bothSides">
                  <wp:wrapPolygon edited="0">
                    <wp:start x="2956" y="0"/>
                    <wp:lineTo x="2956" y="10047"/>
                    <wp:lineTo x="682" y="15070"/>
                    <wp:lineTo x="682" y="21349"/>
                    <wp:lineTo x="20691" y="21349"/>
                    <wp:lineTo x="20918" y="15070"/>
                    <wp:lineTo x="16598" y="10047"/>
                    <wp:lineTo x="16598" y="0"/>
                    <wp:lineTo x="2956" y="0"/>
                  </wp:wrapPolygon>
                </wp:wrapTight>
                <wp:docPr id="927" name="Группа 9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9750" cy="1310640"/>
                          <a:chOff x="0" y="0"/>
                          <a:chExt cx="1809750" cy="1310640"/>
                        </a:xfrm>
                      </wpg:grpSpPr>
                      <wps:wsp>
                        <wps:cNvPr id="264" name="Прямоугольник 264"/>
                        <wps:cNvSpPr/>
                        <wps:spPr>
                          <a:xfrm>
                            <a:off x="0" y="838200"/>
                            <a:ext cx="1809750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D58868C" w14:textId="647C5F7C" w:rsidR="00E37F03" w:rsidRDefault="00E37F03" w:rsidP="00073439">
                              <w:pPr>
                                <w:jc w:val="center"/>
                              </w:pPr>
                              <w:r w:rsidRPr="00D967AB">
                                <w:rPr>
                                  <w:position w:val="-34"/>
                                </w:rPr>
                                <w:object w:dxaOrig="3580" w:dyaOrig="800" w14:anchorId="14484829">
                                  <v:shape id="_x0000_i1113" type="#_x0000_t75" style="width:127.35pt;height:29pt" o:ole="">
                                    <v:imagedata r:id="rId156" o:title=""/>
                                  </v:shape>
                                  <o:OLEObject Type="Embed" ProgID="Equation.DSMT4" ShapeID="_x0000_i1113" DrawAspect="Content" ObjectID="_1741030292" r:id="rId15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925" name="Рисунок 925" descr="36"/>
                          <pic:cNvPicPr>
                            <a:picLocks noChangeAspect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9400" y="0"/>
                            <a:ext cx="1098550" cy="793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Группа 927" o:spid="_x0000_s1030" style="position:absolute;left:0;text-align:left;margin-left:91.3pt;margin-top:0;width:142.5pt;height:103.2pt;z-index:-251657216;mso-position-horizontal:right;mso-position-horizontal-relative:margin;mso-position-vertical:top;mso-position-vertical-relative:margin" coordsize="18097,131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">
                <v:rect id="Прямоугольник 264" o:spid="_x0000_s1031" style="position:absolute;top:8382;width:18097;height:4724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jvM8QA&#10;AADcAAAADwAAAGRycy9kb3ducmV2LnhtbESPT2sCMRTE7wW/Q3hCbzWrbUVWo4jY0vbmv/tj89ws&#10;bl6WJOuufvqmUPA4zMxvmMWqt7W4kg+VYwXjUQaCuHC64lLB8fDxMgMRIrLG2jEpuFGA1XLwtMBc&#10;u453dN3HUiQIhxwVmBibXMpQGLIYRq4hTt7ZeYsxSV9K7bFLcFvLSZZNpcWK04LBhjaGisu+tQo2&#10;d/29vvTvNW1/Xsf689SazrdKPQ/79RxEpD4+wv/tL61gMn2DvzPpCM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o7zPEAAAA3AAAAA8AAAAAAAAAAAAAAAAAmAIAAGRycy9k&#10;b3ducmV2LnhtbFBLBQYAAAAABAAEAPUAAACJAwAAAAA=&#10;" filled="f" stroked="f" strokeweight="1pt">
                  <v:textbox style="mso-fit-shape-to-text:t">
                    <w:txbxContent>
                      <w:p w14:paraId="4D58868C" w14:textId="647C5F7C" w:rsidR="00E37F03" w:rsidRDefault="00E37F03" w:rsidP="00073439">
                        <w:pPr>
                          <w:jc w:val="center"/>
                        </w:pPr>
                        <w:r w:rsidRPr="00D967AB">
                          <w:rPr>
                            <w:position w:val="-34"/>
                          </w:rPr>
                          <w:object w:dxaOrig="3580" w:dyaOrig="800" w14:anchorId="14484829">
                            <v:shape id="_x0000_i1377" type="#_x0000_t75" style="width:127.35pt;height:29pt" o:ole="">
                              <v:imagedata r:id="rId159" o:title=""/>
                            </v:shape>
                            <o:OLEObject Type="Embed" ProgID="Equation.DSMT4" ShapeID="_x0000_i1377" DrawAspect="Content" ObjectID="_1741022239" r:id="rId160"/>
                          </w:object>
                        </w:r>
                      </w:p>
                    </w:txbxContent>
                  </v:textbox>
                </v:rect>
                <v:shape id="Рисунок 925" o:spid="_x0000_s1032" type="#_x0000_t75" alt="36" style="position:absolute;left:2794;width:10985;height:79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hPqjbCAAAA3AAAAA8AAABkcnMvZG93bnJldi54bWxEj9GKwjAURN8F/yFcYV9EUwVlrU1FBMHF&#10;J10/4NJc22BzU5vU1r/fLCzs4zAzZ5hsN9havKj1xrGCxTwBQVw4bbhUcPs+zj5B+ICssXZMCt7k&#10;YZePRxmm2vV8odc1lCJC2KeooAqhSaX0RUUW/dw1xNG7u9ZiiLItpW6xj3Bby2WSrKVFw3GhwoYO&#10;FRWPa2cV9F1XuORcm2e4Debt9500X1OlPibDfgsi0BD+w3/tk1awWa7g90w8AjL/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YT6o2wgAAANwAAAAPAAAAAAAAAAAAAAAAAJ8C&#10;AABkcnMvZG93bnJldi54bWxQSwUGAAAAAAQABAD3AAAAjgMAAAAA&#10;">
                  <v:imagedata r:id="rId161" o:title="36"/>
                  <v:path arrowok="t"/>
                </v:shape>
                <w10:wrap type="tight" anchorx="margin" anchory="margin"/>
              </v:group>
            </w:pict>
          </mc:Fallback>
        </mc:AlternateContent>
      </w:r>
      <w:r w:rsidR="00717AC9">
        <w:t xml:space="preserve">При </w:t>
      </w:r>
      <w:r w:rsidR="00717AC9" w:rsidRPr="007B027F">
        <w:rPr>
          <w:i/>
          <w:lang w:val="en-US"/>
        </w:rPr>
        <w:t>n</w:t>
      </w:r>
      <w:r>
        <w:rPr>
          <w:i/>
          <w:lang w:val="en-US"/>
        </w:rPr>
        <w:t> </w:t>
      </w:r>
      <w:r w:rsidR="00717AC9" w:rsidRPr="007B027F">
        <w:t>=</w:t>
      </w:r>
      <w:r>
        <w:rPr>
          <w:lang w:val="en-US"/>
        </w:rPr>
        <w:t> </w:t>
      </w:r>
      <w:r w:rsidR="00717AC9" w:rsidRPr="007B027F">
        <w:t>1</w:t>
      </w:r>
      <w:r w:rsidR="00717AC9">
        <w:t xml:space="preserve"> </w:t>
      </w:r>
      <w:r w:rsidR="00ED255F">
        <w:t xml:space="preserve">  </w:t>
      </w:r>
      <w:r w:rsidR="00717AC9" w:rsidRPr="008E5F5E">
        <w:rPr>
          <w:i/>
          <w:lang w:val="en-US"/>
        </w:rPr>
        <w:t>X</w:t>
      </w:r>
      <w:r w:rsidR="00717AC9">
        <w:t xml:space="preserve"> – отрезок </w:t>
      </w:r>
      <w:r w:rsidR="00717AC9">
        <w:sym w:font="Symbol" w:char="F0DE"/>
      </w:r>
      <w:r w:rsidR="00717AC9">
        <w:t xml:space="preserve"> </w:t>
      </w:r>
      <w:r w:rsidR="00ED255F">
        <w:t xml:space="preserve">утверждение теоремы </w:t>
      </w:r>
      <w:r w:rsidR="00717AC9">
        <w:t>очевидно.</w:t>
      </w:r>
    </w:p>
    <w:p w14:paraId="0D82FAC5" w14:textId="594B31F9" w:rsidR="00717AC9" w:rsidRDefault="00717AC9" w:rsidP="003A1D23">
      <w:pPr>
        <w:spacing w:line="312" w:lineRule="auto"/>
        <w:ind w:firstLine="426"/>
        <w:jc w:val="both"/>
      </w:pPr>
      <w:r>
        <w:t>Предположим, что для</w:t>
      </w:r>
      <w:r w:rsidRPr="007B027F">
        <w:t xml:space="preserve"> </w:t>
      </w:r>
      <w:r w:rsidRPr="007B027F">
        <w:rPr>
          <w:i/>
          <w:lang w:val="en-US"/>
        </w:rPr>
        <w:t>n</w:t>
      </w:r>
      <w:r w:rsidR="007F6007">
        <w:rPr>
          <w:i/>
          <w:lang w:val="en-US"/>
        </w:rPr>
        <w:t> </w:t>
      </w:r>
      <w:r w:rsidRPr="007B027F">
        <w:t>=</w:t>
      </w:r>
      <w:r w:rsidR="007F6007">
        <w:rPr>
          <w:lang w:val="en-US"/>
        </w:rPr>
        <w:t> </w:t>
      </w:r>
      <w:r w:rsidRPr="007B027F">
        <w:rPr>
          <w:i/>
          <w:lang w:val="en-US"/>
        </w:rPr>
        <w:t>k</w:t>
      </w:r>
      <w:r w:rsidR="007F6007">
        <w:rPr>
          <w:lang w:val="en-US"/>
        </w:rPr>
        <w:t> </w:t>
      </w:r>
      <w:r w:rsidRPr="007B027F">
        <w:t>–</w:t>
      </w:r>
      <w:r w:rsidR="007F6007">
        <w:rPr>
          <w:lang w:val="en-US"/>
        </w:rPr>
        <w:t> </w:t>
      </w:r>
      <w:r w:rsidRPr="007B027F">
        <w:t>1</w:t>
      </w:r>
      <w:r>
        <w:t xml:space="preserve"> теорема справедлива.</w:t>
      </w:r>
      <w:r w:rsidR="00073439" w:rsidRPr="00073439">
        <w:rPr>
          <w:noProof/>
        </w:rPr>
        <w:t xml:space="preserve"> </w:t>
      </w:r>
    </w:p>
    <w:p w14:paraId="74DB08B7" w14:textId="153D5C21" w:rsidR="00717AC9" w:rsidRDefault="00717AC9" w:rsidP="008A224B">
      <w:pPr>
        <w:spacing w:line="312" w:lineRule="auto"/>
        <w:jc w:val="both"/>
      </w:pPr>
      <w:r>
        <w:t xml:space="preserve">Пусть </w:t>
      </w:r>
      <w:r w:rsidRPr="007B027F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7B027F">
        <w:rPr>
          <w:i/>
          <w:lang w:val="en-US"/>
        </w:rPr>
        <w:t>R</w:t>
      </w:r>
      <w:r w:rsidRPr="007B027F">
        <w:rPr>
          <w:i/>
          <w:vertAlign w:val="superscript"/>
          <w:lang w:val="en-US"/>
        </w:rPr>
        <w:t>k</w:t>
      </w:r>
      <w:proofErr w:type="spellEnd"/>
      <w:r w:rsidRPr="008E5F5E">
        <w:t xml:space="preserve">. </w:t>
      </w:r>
      <w:r>
        <w:t>Возможны два случая:</w:t>
      </w:r>
    </w:p>
    <w:p w14:paraId="11EA5AAE" w14:textId="3D52FD32" w:rsidR="00717AC9" w:rsidRPr="008E5F5E" w:rsidRDefault="002523D0" w:rsidP="002523D0">
      <w:pPr>
        <w:spacing w:line="312" w:lineRule="auto"/>
        <w:jc w:val="both"/>
      </w:pPr>
      <w:r w:rsidRPr="00E015D0">
        <w:t xml:space="preserve">1) </w:t>
      </w:r>
      <w:r w:rsidR="00717AC9" w:rsidRPr="002523D0">
        <w:rPr>
          <w:i/>
          <w:lang w:val="en-US"/>
        </w:rPr>
        <w:t>x</w:t>
      </w:r>
      <w:r w:rsidR="00717AC9" w:rsidRPr="002523D0">
        <w:rPr>
          <w:sz w:val="22"/>
          <w:vertAlign w:val="superscript"/>
        </w:rPr>
        <w:t>0</w:t>
      </w:r>
      <w:r w:rsidR="00717AC9" w:rsidRPr="007B027F">
        <w:t xml:space="preserve"> </w:t>
      </w:r>
      <w:r w:rsidR="00717AC9">
        <w:t xml:space="preserve">– граничная точка </w:t>
      </w:r>
      <w:r w:rsidR="00717AC9" w:rsidRPr="002523D0">
        <w:rPr>
          <w:i/>
        </w:rPr>
        <w:t>X</w:t>
      </w:r>
      <w:r w:rsidR="00717AC9" w:rsidRPr="008E5F5E">
        <w:t>.</w:t>
      </w:r>
    </w:p>
    <w:p w14:paraId="66A584F9" w14:textId="77777777" w:rsidR="00717AC9" w:rsidRPr="00962DED" w:rsidRDefault="00717AC9" w:rsidP="003A1D23">
      <w:pPr>
        <w:spacing w:line="312" w:lineRule="auto"/>
        <w:ind w:firstLine="426"/>
        <w:jc w:val="both"/>
      </w:pPr>
      <w:r>
        <w:t xml:space="preserve">Построим в этой точке гиперплоскость, опорную к </w:t>
      </w:r>
      <w:r w:rsidRPr="007B027F">
        <w:rPr>
          <w:i/>
        </w:rPr>
        <w:t>X</w:t>
      </w:r>
      <w:r w:rsidRPr="007B027F">
        <w:t xml:space="preserve"> </w:t>
      </w:r>
      <w:r>
        <w:t>(существует по теореме об опорной гиперплоскости)</w:t>
      </w:r>
      <w:r w:rsidRPr="00962DED">
        <w:t>:</w:t>
      </w:r>
    </w:p>
    <w:p w14:paraId="76EB3466" w14:textId="7140B249" w:rsidR="00717AC9" w:rsidRPr="002A363A" w:rsidRDefault="00F52288" w:rsidP="003A1D23">
      <w:pPr>
        <w:spacing w:line="312" w:lineRule="auto"/>
        <w:ind w:left="1416" w:firstLine="708"/>
      </w:pPr>
      <w:r>
        <w:rPr>
          <w:position w:val="-14"/>
        </w:rPr>
        <w:object w:dxaOrig="2140" w:dyaOrig="380" w14:anchorId="6A9E2CA0">
          <v:shape id="_x0000_i1096" type="#_x0000_t75" style="width:108pt;height:19.35pt" o:ole="" fillcolor="window">
            <v:imagedata r:id="rId162" o:title=""/>
          </v:shape>
          <o:OLEObject Type="Embed" ProgID="Equation.DSMT4" ShapeID="_x0000_i1096" DrawAspect="Content" ObjectID="_1741030275" r:id="rId163"/>
        </w:object>
      </w:r>
      <w:r w:rsidR="00717AC9">
        <w:t>,</w:t>
      </w:r>
      <w:r w:rsidR="003A1D23">
        <w:t xml:space="preserve">    </w:t>
      </w:r>
      <w:r w:rsidR="00717AC9">
        <w:t xml:space="preserve">где </w:t>
      </w:r>
      <w:r w:rsidR="00717AC9" w:rsidRPr="003D13C7">
        <w:rPr>
          <w:i/>
        </w:rPr>
        <w:sym w:font="Symbol" w:char="F06C"/>
      </w:r>
      <w:r w:rsidR="007F6007">
        <w:rPr>
          <w:i/>
          <w:lang w:val="en-US"/>
        </w:rPr>
        <w:t> </w:t>
      </w:r>
      <w:r w:rsidR="00717AC9" w:rsidRPr="007B027F">
        <w:t>=</w:t>
      </w:r>
      <w:r w:rsidR="007F6007">
        <w:rPr>
          <w:lang w:val="en-US"/>
        </w:rPr>
        <w:t> </w:t>
      </w:r>
      <w:r w:rsidR="00717AC9" w:rsidRPr="007B027F">
        <w:t>(</w:t>
      </w:r>
      <w:r w:rsidR="00717AC9" w:rsidRPr="003D13C7">
        <w:rPr>
          <w:i/>
          <w:lang w:val="en-US"/>
        </w:rPr>
        <w:t>c</w:t>
      </w:r>
      <w:r w:rsidR="00717AC9" w:rsidRPr="007B027F">
        <w:t>,</w:t>
      </w:r>
      <w:r>
        <w:rPr>
          <w:lang w:val="en-US"/>
        </w:rPr>
        <w:t> </w:t>
      </w:r>
      <w:r w:rsidR="00717AC9" w:rsidRPr="003D13C7">
        <w:rPr>
          <w:i/>
          <w:lang w:val="en-US"/>
        </w:rPr>
        <w:t>x</w:t>
      </w:r>
      <w:r w:rsidR="00717AC9" w:rsidRPr="003D13C7">
        <w:rPr>
          <w:sz w:val="22"/>
          <w:vertAlign w:val="superscript"/>
        </w:rPr>
        <w:t>0</w:t>
      </w:r>
      <w:r w:rsidR="00717AC9" w:rsidRPr="003D13C7">
        <w:t xml:space="preserve">) – </w:t>
      </w:r>
      <w:r w:rsidR="00717AC9">
        <w:t>опорная гиперплоскость.</w:t>
      </w:r>
    </w:p>
    <w:p w14:paraId="38461522" w14:textId="24946230" w:rsidR="00717AC9" w:rsidRDefault="00717AC9" w:rsidP="003A1D23">
      <w:pPr>
        <w:spacing w:line="312" w:lineRule="auto"/>
        <w:ind w:firstLine="426"/>
        <w:jc w:val="both"/>
      </w:pPr>
      <w:r>
        <w:t xml:space="preserve">Рассмотрим множество </w:t>
      </w:r>
      <w:r w:rsidRPr="003D13C7">
        <w:rPr>
          <w:i/>
          <w:lang w:val="en-US"/>
        </w:rPr>
        <w:t>X</w:t>
      </w:r>
      <w:r w:rsidRPr="003D13C7">
        <w:rPr>
          <w:sz w:val="22"/>
          <w:vertAlign w:val="subscript"/>
        </w:rPr>
        <w:t>0</w:t>
      </w:r>
      <w:r w:rsidR="007F6007">
        <w:rPr>
          <w:sz w:val="22"/>
          <w:lang w:val="en-US"/>
        </w:rPr>
        <w:t> </w:t>
      </w:r>
      <w:r>
        <w:t>=</w:t>
      </w:r>
      <w:r w:rsidR="007F6007">
        <w:rPr>
          <w:lang w:val="en-US"/>
        </w:rPr>
        <w:t> </w:t>
      </w:r>
      <w:r w:rsidRPr="003D13C7">
        <w:rPr>
          <w:i/>
          <w:lang w:val="en-US"/>
        </w:rPr>
        <w:t>X</w:t>
      </w:r>
      <w:r w:rsidR="00356372">
        <w:rPr>
          <w:i/>
          <w:lang w:val="en-US"/>
        </w:rPr>
        <w:t> </w:t>
      </w:r>
      <w:r>
        <w:rPr>
          <w:lang w:val="en-US"/>
        </w:rPr>
        <w:sym w:font="Symbol" w:char="F0C7"/>
      </w:r>
      <w:r w:rsidR="00F52288">
        <w:rPr>
          <w:lang w:val="en-US"/>
        </w:rPr>
        <w:t> </w:t>
      </w:r>
      <w:r w:rsidRPr="003D13C7">
        <w:rPr>
          <w:i/>
        </w:rPr>
        <w:t>Г</w:t>
      </w:r>
      <w:proofErr w:type="gramStart"/>
      <w:r w:rsidRPr="003D13C7">
        <w:rPr>
          <w:i/>
          <w:vertAlign w:val="subscript"/>
          <w:lang w:val="en-US"/>
        </w:rPr>
        <w:t>c</w:t>
      </w:r>
      <w:proofErr w:type="gramEnd"/>
      <w:r w:rsidRPr="003D13C7">
        <w:rPr>
          <w:vertAlign w:val="subscript"/>
        </w:rPr>
        <w:t>,</w:t>
      </w:r>
      <w:r w:rsidRPr="003D13C7">
        <w:rPr>
          <w:i/>
          <w:vertAlign w:val="subscript"/>
        </w:rPr>
        <w:sym w:font="Symbol" w:char="F06C"/>
      </w:r>
      <w:r w:rsidR="003A1D23">
        <w:rPr>
          <w:i/>
          <w:vertAlign w:val="subscript"/>
        </w:rPr>
        <w:t>.</w:t>
      </w:r>
      <w:r w:rsidR="003A1D23">
        <w:rPr>
          <w:i/>
        </w:rPr>
        <w:t xml:space="preserve">. </w:t>
      </w:r>
      <w:r w:rsidR="003A1D23" w:rsidRPr="003A1D23">
        <w:t>Оно</w:t>
      </w:r>
      <w:r w:rsidR="003A1D23">
        <w:t>,</w:t>
      </w:r>
      <w:r w:rsidRPr="003A1D23">
        <w:t xml:space="preserve"> </w:t>
      </w:r>
      <w:r>
        <w:t>как пересечение выпуклого, замкнутого, ограниченного множества</w:t>
      </w:r>
      <w:r w:rsidRPr="003D13C7">
        <w:t xml:space="preserve"> </w:t>
      </w:r>
      <w:r w:rsidRPr="003D13C7">
        <w:rPr>
          <w:i/>
          <w:lang w:val="en-US"/>
        </w:rPr>
        <w:t>X</w:t>
      </w:r>
      <w:r>
        <w:t xml:space="preserve"> с выпуклым замкнутым множеством</w:t>
      </w:r>
      <w:r w:rsidRPr="003D13C7">
        <w:t xml:space="preserve"> </w:t>
      </w:r>
      <w:r w:rsidRPr="003D13C7">
        <w:rPr>
          <w:i/>
        </w:rPr>
        <w:t>Г</w:t>
      </w:r>
      <w:r w:rsidRPr="003D13C7">
        <w:rPr>
          <w:i/>
          <w:vertAlign w:val="subscript"/>
          <w:lang w:val="en-US"/>
        </w:rPr>
        <w:t>c</w:t>
      </w:r>
      <w:r w:rsidRPr="003D13C7">
        <w:rPr>
          <w:vertAlign w:val="subscript"/>
        </w:rPr>
        <w:t>,</w:t>
      </w:r>
      <w:r w:rsidRPr="003D13C7">
        <w:rPr>
          <w:i/>
          <w:vertAlign w:val="subscript"/>
        </w:rPr>
        <w:sym w:font="Symbol" w:char="F06C"/>
      </w:r>
      <w:r>
        <w:t>, само выпукло, замкнуто и ограничено.</w:t>
      </w:r>
    </w:p>
    <w:p w14:paraId="73A5785D" w14:textId="16D1FF0A" w:rsidR="00717AC9" w:rsidRPr="00E015D0" w:rsidRDefault="00717AC9" w:rsidP="003A1D23">
      <w:pPr>
        <w:spacing w:line="312" w:lineRule="auto"/>
        <w:ind w:firstLine="426"/>
        <w:jc w:val="both"/>
      </w:pPr>
      <w:r>
        <w:t>Кроме этого,</w:t>
      </w:r>
      <w:r w:rsidR="00356372" w:rsidRPr="00E015D0">
        <w:t xml:space="preserve"> </w:t>
      </w:r>
      <w:r w:rsidR="003A1D23" w:rsidRPr="00356372">
        <w:rPr>
          <w:position w:val="-14"/>
          <w:lang w:val="en-US"/>
        </w:rPr>
        <w:object w:dxaOrig="1719" w:dyaOrig="420" w14:anchorId="74763934">
          <v:shape id="_x0000_i1097" type="#_x0000_t75" style="width:85.95pt;height:20.4pt" o:ole="">
            <v:imagedata r:id="rId164" o:title=""/>
          </v:shape>
          <o:OLEObject Type="Embed" ProgID="Equation.DSMT4" ShapeID="_x0000_i1097" DrawAspect="Content" ObjectID="_1741030276" r:id="rId165"/>
        </w:object>
      </w:r>
      <w:r>
        <w:t>.</w:t>
      </w:r>
    </w:p>
    <w:p w14:paraId="2E077EC6" w14:textId="4F77A5FE" w:rsidR="00717AC9" w:rsidRPr="001B26B3" w:rsidRDefault="00717AC9" w:rsidP="003A1D23">
      <w:pPr>
        <w:spacing w:line="312" w:lineRule="auto"/>
        <w:ind w:firstLine="426"/>
        <w:jc w:val="both"/>
      </w:pPr>
      <w:r>
        <w:t xml:space="preserve">По индукционному предположению существуют </w:t>
      </w:r>
      <w:r w:rsidR="00865F28" w:rsidRPr="00865F28">
        <w:rPr>
          <w:position w:val="-12"/>
        </w:rPr>
        <w:object w:dxaOrig="800" w:dyaOrig="360" w14:anchorId="2AC826B4">
          <v:shape id="_x0000_i1098" type="#_x0000_t75" style="width:40.3pt;height:18.25pt" o:ole="" fillcolor="window">
            <v:imagedata r:id="rId166" o:title=""/>
          </v:shape>
          <o:OLEObject Type="Embed" ProgID="Equation.DSMT4" ShapeID="_x0000_i1098" DrawAspect="Content" ObjectID="_1741030277" r:id="rId167"/>
        </w:object>
      </w:r>
      <w:r>
        <w:t xml:space="preserve"> – угловые точки </w:t>
      </w:r>
      <w:r w:rsidRPr="001B26B3">
        <w:rPr>
          <w:i/>
          <w:lang w:val="en-US"/>
        </w:rPr>
        <w:t>X</w:t>
      </w:r>
      <w:r w:rsidRPr="001B26B3">
        <w:rPr>
          <w:sz w:val="22"/>
          <w:vertAlign w:val="subscript"/>
        </w:rPr>
        <w:t>0</w:t>
      </w:r>
      <w:r w:rsidRPr="001B26B3">
        <w:t>:</w:t>
      </w:r>
    </w:p>
    <w:p w14:paraId="7097367D" w14:textId="77777777" w:rsidR="00717AC9" w:rsidRPr="00962DED" w:rsidRDefault="003A1D23" w:rsidP="003A1D23">
      <w:pPr>
        <w:spacing w:line="312" w:lineRule="auto"/>
        <w:ind w:left="1416" w:firstLine="708"/>
      </w:pPr>
      <w:r w:rsidRPr="00F52288">
        <w:rPr>
          <w:position w:val="-30"/>
        </w:rPr>
        <w:object w:dxaOrig="4380" w:dyaOrig="720" w14:anchorId="5122DB0D">
          <v:shape id="_x0000_i1099" type="#_x0000_t75" style="width:219.75pt;height:36.55pt" o:ole="">
            <v:imagedata r:id="rId168" o:title=""/>
          </v:shape>
          <o:OLEObject Type="Embed" ProgID="Equation.DSMT4" ShapeID="_x0000_i1099" DrawAspect="Content" ObjectID="_1741030278" r:id="rId169"/>
        </w:object>
      </w:r>
    </w:p>
    <w:p w14:paraId="74123AF7" w14:textId="23E835BC" w:rsidR="00717AC9" w:rsidRDefault="00717AC9" w:rsidP="003A1D23">
      <w:pPr>
        <w:spacing w:line="312" w:lineRule="auto"/>
        <w:ind w:firstLine="426"/>
        <w:jc w:val="both"/>
      </w:pPr>
      <w:r>
        <w:t>Покажем, что</w:t>
      </w:r>
      <w:r w:rsidRPr="00414DC9">
        <w:t xml:space="preserve"> </w:t>
      </w:r>
      <w:r w:rsidR="00865F28" w:rsidRPr="00865F28">
        <w:rPr>
          <w:position w:val="-12"/>
        </w:rPr>
        <w:object w:dxaOrig="1120" w:dyaOrig="360" w14:anchorId="4456D5EC">
          <v:shape id="_x0000_i1100" type="#_x0000_t75" style="width:56.4pt;height:18.25pt" o:ole="" fillcolor="window">
            <v:imagedata r:id="rId170" o:title=""/>
          </v:shape>
          <o:OLEObject Type="Embed" ProgID="Equation.DSMT4" ShapeID="_x0000_i1100" DrawAspect="Content" ObjectID="_1741030279" r:id="rId171"/>
        </w:object>
      </w:r>
      <w:r w:rsidRPr="00414DC9">
        <w:t xml:space="preserve"> </w:t>
      </w:r>
      <w:r>
        <w:t>являются угловыми точками и для</w:t>
      </w:r>
      <w:r w:rsidRPr="00414DC9">
        <w:t xml:space="preserve"> </w:t>
      </w:r>
      <w:r w:rsidR="003A1D23">
        <w:t xml:space="preserve">множества </w:t>
      </w:r>
      <w:r w:rsidRPr="00414DC9">
        <w:rPr>
          <w:i/>
          <w:lang w:val="en-US"/>
        </w:rPr>
        <w:t>X</w:t>
      </w:r>
      <w:r>
        <w:t>.</w:t>
      </w:r>
    </w:p>
    <w:p w14:paraId="7A6D02BF" w14:textId="6AF730D2" w:rsidR="00717AC9" w:rsidRPr="004B1179" w:rsidRDefault="00717AC9" w:rsidP="003A1D23">
      <w:pPr>
        <w:spacing w:line="312" w:lineRule="auto"/>
        <w:ind w:firstLine="426"/>
        <w:jc w:val="both"/>
      </w:pPr>
      <w:r>
        <w:t xml:space="preserve">Предположим противное, т.е. что некоторая точка </w:t>
      </w:r>
      <w:r w:rsidRPr="00414DC9">
        <w:rPr>
          <w:i/>
          <w:lang w:val="en-US"/>
        </w:rPr>
        <w:t>x</w:t>
      </w:r>
      <w:r w:rsidRPr="00414DC9">
        <w:rPr>
          <w:i/>
          <w:vertAlign w:val="subscript"/>
          <w:lang w:val="en-US"/>
        </w:rPr>
        <w:t>i</w:t>
      </w:r>
      <w:r>
        <w:t xml:space="preserve"> не является угловой для множества</w:t>
      </w:r>
      <w:r w:rsidRPr="00414DC9">
        <w:t xml:space="preserve"> </w:t>
      </w:r>
      <w:r w:rsidRPr="00414DC9">
        <w:rPr>
          <w:i/>
          <w:lang w:val="en-US"/>
        </w:rPr>
        <w:t>X</w:t>
      </w:r>
      <w:r>
        <w:t>. Это означает, что существует</w:t>
      </w:r>
      <w:r w:rsidRPr="00ED3A05">
        <w:t xml:space="preserve"> </w:t>
      </w:r>
      <w:r w:rsidR="00865F28" w:rsidRPr="00865F28">
        <w:rPr>
          <w:position w:val="-10"/>
        </w:rPr>
        <w:object w:dxaOrig="1700" w:dyaOrig="320" w14:anchorId="5D5BF604">
          <v:shape id="_x0000_i1101" type="#_x0000_t75" style="width:85.45pt;height:16.1pt" o:ole="" fillcolor="window">
            <v:imagedata r:id="rId172" o:title=""/>
          </v:shape>
          <o:OLEObject Type="Embed" ProgID="Equation.DSMT4" ShapeID="_x0000_i1101" DrawAspect="Content" ObjectID="_1741030280" r:id="rId173"/>
        </w:object>
      </w:r>
      <w:r w:rsidR="007F6007" w:rsidRPr="00E015D0">
        <w:t xml:space="preserve"> </w:t>
      </w:r>
      <w:r>
        <w:t>и</w:t>
      </w:r>
      <w:r w:rsidRPr="00815AD7">
        <w:t xml:space="preserve"> </w:t>
      </w:r>
      <w:r w:rsidR="00F52288" w:rsidRPr="00F52288">
        <w:rPr>
          <w:position w:val="-12"/>
        </w:rPr>
        <w:object w:dxaOrig="2840" w:dyaOrig="360" w14:anchorId="413A7543">
          <v:shape id="_x0000_i1102" type="#_x0000_t75" style="width:142.95pt;height:17.75pt" o:ole="">
            <v:imagedata r:id="rId174" o:title=""/>
          </v:shape>
          <o:OLEObject Type="Embed" ProgID="Equation.DSMT4" ShapeID="_x0000_i1102" DrawAspect="Content" ObjectID="_1741030281" r:id="rId175"/>
        </w:object>
      </w:r>
      <w:r w:rsidRPr="004B1179">
        <w:t>.</w:t>
      </w:r>
    </w:p>
    <w:p w14:paraId="30656565" w14:textId="4F4F8658" w:rsidR="00F51048" w:rsidRDefault="008B1C45" w:rsidP="00F51048">
      <w:pPr>
        <w:tabs>
          <w:tab w:val="right" w:pos="3859"/>
        </w:tabs>
        <w:spacing w:line="312" w:lineRule="auto"/>
        <w:jc w:val="both"/>
      </w:pPr>
      <w:r>
        <w:rPr>
          <w:noProof/>
        </w:rPr>
        <w:pict w14:anchorId="7A87470D">
          <v:shape id="_x0000_s5120" type="#_x0000_t75" style="position:absolute;left:0;text-align:left;margin-left:178.3pt;margin-top:0;width:115.65pt;height:18.25pt;z-index:251694080;mso-position-horizontal:absolute;mso-position-horizontal-relative:text;mso-position-vertical-relative:text" fillcolor="window">
            <v:imagedata r:id="rId176" o:title=""/>
            <w10:wrap type="square" side="left"/>
          </v:shape>
          <o:OLEObject Type="Embed" ProgID="Equation.DSMT4" ShapeID="_x0000_s5120" DrawAspect="Content" ObjectID="_1741030291" r:id="rId177"/>
        </w:pict>
      </w:r>
      <w:r w:rsidR="00717AC9">
        <w:t xml:space="preserve"> </w:t>
      </w:r>
      <w:r w:rsidR="00F51048">
        <w:t xml:space="preserve">       </w:t>
      </w:r>
      <w:r w:rsidR="00717AC9">
        <w:t>Т.к.</w:t>
      </w:r>
      <w:r w:rsidR="00717AC9" w:rsidRPr="00815AD7">
        <w:t xml:space="preserve"> </w:t>
      </w:r>
      <w:r w:rsidR="00356372" w:rsidRPr="00356372">
        <w:rPr>
          <w:position w:val="-14"/>
        </w:rPr>
        <w:object w:dxaOrig="1440" w:dyaOrig="380" w14:anchorId="52B94570">
          <v:shape id="_x0000_i1103" type="#_x0000_t75" style="width:1in;height:19.35pt" o:ole="">
            <v:imagedata r:id="rId178" o:title=""/>
          </v:shape>
          <o:OLEObject Type="Embed" ProgID="Equation.DSMT4" ShapeID="_x0000_i1103" DrawAspect="Content" ObjectID="_1741030282" r:id="rId179"/>
        </w:object>
      </w:r>
      <w:r w:rsidR="00717AC9">
        <w:t>,</w:t>
      </w:r>
      <w:r w:rsidR="00F51048">
        <w:t xml:space="preserve">   </w:t>
      </w:r>
      <w:r w:rsidR="00717AC9">
        <w:t xml:space="preserve"> то</w:t>
      </w:r>
      <w:r w:rsidR="00717AC9" w:rsidRPr="004B1179">
        <w:t xml:space="preserve"> </w:t>
      </w:r>
      <w:r w:rsidR="00F51048">
        <w:t xml:space="preserve"> </w:t>
      </w:r>
    </w:p>
    <w:p w14:paraId="2189731E" w14:textId="3CEFADD5" w:rsidR="00525E0B" w:rsidRPr="00525E0B" w:rsidRDefault="00717AC9" w:rsidP="00F51048">
      <w:pPr>
        <w:spacing w:line="312" w:lineRule="auto"/>
        <w:ind w:firstLine="567"/>
        <w:jc w:val="both"/>
      </w:pPr>
      <w:r>
        <w:t>и т.к.</w:t>
      </w:r>
      <w:r w:rsidRPr="005B5D57">
        <w:rPr>
          <w:i/>
        </w:rPr>
        <w:t xml:space="preserve"> </w:t>
      </w:r>
      <w:r w:rsidRPr="00EC09A7">
        <w:rPr>
          <w:i/>
        </w:rPr>
        <w:t>Г</w:t>
      </w:r>
      <w:proofErr w:type="gramStart"/>
      <w:r w:rsidRPr="00EC09A7">
        <w:rPr>
          <w:i/>
          <w:sz w:val="22"/>
          <w:vertAlign w:val="subscript"/>
          <w:lang w:val="en-US"/>
        </w:rPr>
        <w:t>c</w:t>
      </w:r>
      <w:proofErr w:type="gramEnd"/>
      <w:r w:rsidRPr="00EC09A7">
        <w:rPr>
          <w:i/>
          <w:sz w:val="22"/>
          <w:vertAlign w:val="subscript"/>
        </w:rPr>
        <w:t>,</w:t>
      </w:r>
      <w:r w:rsidRPr="00EC09A7">
        <w:rPr>
          <w:i/>
          <w:sz w:val="22"/>
          <w:vertAlign w:val="subscript"/>
          <w:lang w:val="en-US"/>
        </w:rPr>
        <w:sym w:font="Symbol" w:char="F06C"/>
      </w:r>
      <w:r w:rsidRPr="005B5D57">
        <w:rPr>
          <w:sz w:val="22"/>
        </w:rPr>
        <w:t xml:space="preserve"> </w:t>
      </w:r>
      <w:r w:rsidRPr="005B5D57">
        <w:rPr>
          <w:i/>
          <w:sz w:val="22"/>
          <w:vertAlign w:val="subscript"/>
        </w:rPr>
        <w:t xml:space="preserve"> </w:t>
      </w:r>
      <w:r>
        <w:t>– опорная к</w:t>
      </w:r>
      <w:r w:rsidRPr="005B5D57">
        <w:t xml:space="preserve"> </w:t>
      </w:r>
      <w:r w:rsidRPr="005B5D57">
        <w:rPr>
          <w:i/>
          <w:lang w:val="en-US"/>
        </w:rPr>
        <w:t>X</w:t>
      </w:r>
      <w:r>
        <w:t>, то</w:t>
      </w:r>
    </w:p>
    <w:p w14:paraId="430F64AE" w14:textId="23127CB3" w:rsidR="00717AC9" w:rsidRDefault="00F51048" w:rsidP="002523D0">
      <w:pPr>
        <w:spacing w:line="312" w:lineRule="auto"/>
        <w:jc w:val="right"/>
      </w:pPr>
      <w:r w:rsidRPr="00F51048">
        <w:rPr>
          <w:position w:val="-30"/>
        </w:rPr>
        <w:object w:dxaOrig="1579" w:dyaOrig="720" w14:anchorId="7AB1689F">
          <v:shape id="_x0000_i1104" type="#_x0000_t75" style="width:79.5pt;height:36.55pt" o:ole="" fillcolor="window">
            <v:imagedata r:id="rId180" o:title=""/>
          </v:shape>
          <o:OLEObject Type="Embed" ProgID="Equation.DSMT4" ShapeID="_x0000_i1104" DrawAspect="Content" ObjectID="_1741030283" r:id="rId181"/>
        </w:object>
      </w:r>
      <w:r w:rsidR="00525E0B" w:rsidRPr="002A363A">
        <w:t xml:space="preserve">                               </w:t>
      </w:r>
      <w:r w:rsidR="00865F28">
        <w:t xml:space="preserve">    </w:t>
      </w:r>
      <w:r w:rsidR="00525E0B" w:rsidRPr="002A363A">
        <w:t xml:space="preserve">                             </w:t>
      </w:r>
      <w:r w:rsidR="00717AC9">
        <w:t>(*)</w:t>
      </w:r>
    </w:p>
    <w:p w14:paraId="0F5A9408" w14:textId="70FD423A" w:rsidR="00073439" w:rsidRDefault="00717AC9" w:rsidP="002523D0">
      <w:pPr>
        <w:spacing w:line="312" w:lineRule="auto"/>
        <w:jc w:val="both"/>
      </w:pPr>
      <w:r>
        <w:t xml:space="preserve">Поскольку </w:t>
      </w:r>
      <w:r w:rsidRPr="005E5717">
        <w:t>0</w:t>
      </w:r>
      <w:r w:rsidR="00F52288">
        <w:rPr>
          <w:lang w:val="en-US"/>
        </w:rPr>
        <w:t> </w:t>
      </w:r>
      <w:r w:rsidRPr="005E5717">
        <w:t>&lt;</w:t>
      </w:r>
      <w:r w:rsidR="00F52288">
        <w:rPr>
          <w:lang w:val="en-US"/>
        </w:rPr>
        <w:t> </w:t>
      </w:r>
      <w:r w:rsidRPr="009931BC">
        <w:rPr>
          <w:i/>
          <w:lang w:val="en-US"/>
        </w:rPr>
        <w:sym w:font="Symbol" w:char="F061"/>
      </w:r>
      <w:r w:rsidR="00F52288">
        <w:rPr>
          <w:i/>
          <w:lang w:val="en-US"/>
        </w:rPr>
        <w:t> </w:t>
      </w:r>
      <w:r w:rsidRPr="005E5717">
        <w:t>&lt;</w:t>
      </w:r>
      <w:r w:rsidR="00F52288">
        <w:rPr>
          <w:lang w:val="en-US"/>
        </w:rPr>
        <w:t> </w:t>
      </w:r>
      <w:r w:rsidRPr="005E5717">
        <w:t>1</w:t>
      </w:r>
      <w:r w:rsidR="00F51048">
        <w:t>, можно записать:</w:t>
      </w:r>
      <w:r w:rsidRPr="0026294D">
        <w:t xml:space="preserve"> </w:t>
      </w:r>
    </w:p>
    <w:p w14:paraId="40963476" w14:textId="419F3497" w:rsidR="00717AC9" w:rsidRPr="005E5717" w:rsidRDefault="00073439" w:rsidP="002523D0">
      <w:pPr>
        <w:spacing w:line="312" w:lineRule="auto"/>
        <w:jc w:val="center"/>
      </w:pPr>
      <w:r>
        <w:sym w:font="Symbol" w:char="F0DE"/>
      </w:r>
      <w:r w:rsidR="00F51048" w:rsidRPr="00F52288">
        <w:rPr>
          <w:position w:val="-24"/>
        </w:rPr>
        <w:object w:dxaOrig="6540" w:dyaOrig="639" w14:anchorId="0307A170">
          <v:shape id="_x0000_i1105" type="#_x0000_t75" style="width:326.7pt;height:32.25pt" o:ole="" fillcolor="window">
            <v:imagedata r:id="rId182" o:title=""/>
          </v:shape>
          <o:OLEObject Type="Embed" ProgID="Equation.DSMT4" ShapeID="_x0000_i1105" DrawAspect="Content" ObjectID="_1741030284" r:id="rId183"/>
        </w:object>
      </w:r>
      <w:r w:rsidR="00717AC9" w:rsidRPr="005E5717">
        <w:t>.</w:t>
      </w:r>
    </w:p>
    <w:p w14:paraId="5A1DE4A8" w14:textId="71F777D5" w:rsidR="00525E0B" w:rsidRPr="00E7521F" w:rsidRDefault="00717AC9" w:rsidP="002523D0">
      <w:pPr>
        <w:spacing w:line="312" w:lineRule="auto"/>
        <w:jc w:val="both"/>
      </w:pPr>
      <w:r>
        <w:t xml:space="preserve">Из последнего соотношения </w:t>
      </w:r>
      <w:r w:rsidR="00F51048">
        <w:t xml:space="preserve">следует, что </w:t>
      </w:r>
      <w:r w:rsidR="00073439" w:rsidRPr="005E5717">
        <w:t xml:space="preserve"> </w:t>
      </w:r>
      <w:r w:rsidRPr="005E5717">
        <w:t>(</w:t>
      </w:r>
      <w:r w:rsidRPr="005E5717">
        <w:rPr>
          <w:i/>
          <w:lang w:val="en-US"/>
        </w:rPr>
        <w:t>c</w:t>
      </w:r>
      <w:r w:rsidRPr="005E5717">
        <w:t>,</w:t>
      </w:r>
      <w:r w:rsidRPr="005E5717">
        <w:rPr>
          <w:vertAlign w:val="subscript"/>
        </w:rPr>
        <w:t xml:space="preserve"> </w:t>
      </w:r>
      <w:r w:rsidRPr="005E5717">
        <w:rPr>
          <w:i/>
          <w:lang w:val="en-US"/>
        </w:rPr>
        <w:t>x</w:t>
      </w:r>
      <w:r>
        <w:rPr>
          <w:lang w:val="en-US"/>
        </w:rPr>
        <w:sym w:font="Symbol" w:char="F0A2"/>
      </w:r>
      <w:r w:rsidRPr="005E5717">
        <w:t>)</w:t>
      </w:r>
      <w:r w:rsidR="00F52288">
        <w:rPr>
          <w:lang w:val="en-US"/>
        </w:rPr>
        <w:t> </w:t>
      </w:r>
      <w:r>
        <w:t>≥</w:t>
      </w:r>
      <w:r w:rsidR="00F52288">
        <w:rPr>
          <w:lang w:val="en-US"/>
        </w:rPr>
        <w:t> </w:t>
      </w:r>
      <w:r w:rsidRPr="005E5717">
        <w:t>(</w:t>
      </w:r>
      <w:r w:rsidRPr="005E5717">
        <w:rPr>
          <w:i/>
          <w:lang w:val="en-US"/>
        </w:rPr>
        <w:t>c</w:t>
      </w:r>
      <w:r w:rsidRPr="005E5717">
        <w:t>,</w:t>
      </w:r>
      <w:r w:rsidRPr="005E5717">
        <w:rPr>
          <w:vertAlign w:val="subscript"/>
        </w:rPr>
        <w:t xml:space="preserve"> </w:t>
      </w:r>
      <w:r w:rsidRPr="005E5717">
        <w:rPr>
          <w:i/>
          <w:lang w:val="en-US"/>
        </w:rPr>
        <w:t>x</w:t>
      </w:r>
      <w:r w:rsidRPr="005E5717">
        <w:rPr>
          <w:sz w:val="22"/>
          <w:vertAlign w:val="superscript"/>
        </w:rPr>
        <w:t>0</w:t>
      </w:r>
      <w:r w:rsidRPr="005E5717">
        <w:t>)</w:t>
      </w:r>
      <w:r w:rsidRPr="008046EA">
        <w:t xml:space="preserve">, </w:t>
      </w:r>
      <w:r>
        <w:t xml:space="preserve">но </w:t>
      </w:r>
    </w:p>
    <w:p w14:paraId="5D67771F" w14:textId="6C9E53D3" w:rsidR="00717AC9" w:rsidRPr="00E015D0" w:rsidRDefault="00717AC9" w:rsidP="002523D0">
      <w:pPr>
        <w:spacing w:line="312" w:lineRule="auto"/>
        <w:jc w:val="center"/>
      </w:pPr>
      <w:r w:rsidRPr="008046EA">
        <w:rPr>
          <w:position w:val="-14"/>
        </w:rPr>
        <w:object w:dxaOrig="4239" w:dyaOrig="400" w14:anchorId="56C8FAF6">
          <v:shape id="_x0000_i1106" type="#_x0000_t75" style="width:211.7pt;height:20.4pt" o:ole="" fillcolor="window">
            <v:imagedata r:id="rId184" o:title=""/>
          </v:shape>
          <o:OLEObject Type="Embed" ProgID="Equation.DSMT4" ShapeID="_x0000_i1106" DrawAspect="Content" ObjectID="_1741030285" r:id="rId185"/>
        </w:object>
      </w:r>
      <w:r w:rsidR="008A224B" w:rsidRPr="00E015D0">
        <w:t>,</w:t>
      </w:r>
    </w:p>
    <w:p w14:paraId="6551BB73" w14:textId="1ED20DF7" w:rsidR="00717AC9" w:rsidRPr="00CA381D" w:rsidRDefault="00F51048" w:rsidP="002523D0">
      <w:pPr>
        <w:spacing w:line="312" w:lineRule="auto"/>
        <w:jc w:val="both"/>
      </w:pPr>
      <w:r>
        <w:t xml:space="preserve">Поскольку </w:t>
      </w:r>
      <w:r w:rsidR="00717AC9" w:rsidRPr="005658D1">
        <w:rPr>
          <w:position w:val="-14"/>
        </w:rPr>
        <w:object w:dxaOrig="2760" w:dyaOrig="380" w14:anchorId="77508ED3">
          <v:shape id="_x0000_i1107" type="#_x0000_t75" style="width:138.65pt;height:19.35pt" o:ole="">
            <v:imagedata r:id="rId186" o:title=""/>
          </v:shape>
          <o:OLEObject Type="Embed" ProgID="Equation.DSMT4" ShapeID="_x0000_i1107" DrawAspect="Content" ObjectID="_1741030286" r:id="rId187"/>
        </w:object>
      </w:r>
      <w:r w:rsidR="00717AC9" w:rsidRPr="00CA381D">
        <w:t>.</w:t>
      </w:r>
    </w:p>
    <w:p w14:paraId="0B9106CB" w14:textId="453B9E8C" w:rsidR="00717AC9" w:rsidRDefault="00717AC9" w:rsidP="00F51048">
      <w:pPr>
        <w:spacing w:line="312" w:lineRule="auto"/>
        <w:ind w:left="708"/>
        <w:jc w:val="both"/>
      </w:pPr>
      <w:r>
        <w:t>Аналогично можно показать, что</w:t>
      </w:r>
      <w:r w:rsidRPr="005E5717">
        <w:t xml:space="preserve"> </w:t>
      </w:r>
      <w:r w:rsidRPr="005E5717">
        <w:rPr>
          <w:i/>
          <w:lang w:val="en-US"/>
        </w:rPr>
        <w:t>x</w:t>
      </w:r>
      <w:r w:rsidRPr="009931BC">
        <w:t>″</w:t>
      </w:r>
      <w:r>
        <w:rPr>
          <w:lang w:val="en-US"/>
        </w:rPr>
        <w:sym w:font="Symbol" w:char="F0CE"/>
      </w:r>
      <w:r w:rsidRPr="005E5717">
        <w:rPr>
          <w:i/>
          <w:lang w:val="en-US"/>
        </w:rPr>
        <w:t>X</w:t>
      </w:r>
      <w:r w:rsidRPr="005E5717">
        <w:rPr>
          <w:sz w:val="22"/>
          <w:vertAlign w:val="subscript"/>
        </w:rPr>
        <w:t>0</w:t>
      </w:r>
      <w:r>
        <w:t xml:space="preserve"> </w:t>
      </w:r>
      <w:r>
        <w:sym w:font="Symbol" w:char="F0DE"/>
      </w:r>
      <w:r w:rsidRPr="005E5717">
        <w:t xml:space="preserve"> </w:t>
      </w:r>
      <w:r>
        <w:t xml:space="preserve">противоречие с тем, что </w:t>
      </w:r>
      <w:r w:rsidRPr="005E5717">
        <w:rPr>
          <w:i/>
          <w:lang w:val="en-US"/>
        </w:rPr>
        <w:t>x</w:t>
      </w:r>
      <w:r w:rsidRPr="005E5717">
        <w:rPr>
          <w:i/>
          <w:vertAlign w:val="subscript"/>
          <w:lang w:val="en-US"/>
        </w:rPr>
        <w:t>i</w:t>
      </w:r>
      <w:r w:rsidRPr="005E5717">
        <w:t xml:space="preserve"> –</w:t>
      </w:r>
      <w:r w:rsidRPr="00ED3A05">
        <w:t xml:space="preserve"> </w:t>
      </w:r>
      <w:r>
        <w:t xml:space="preserve">угловая точка </w:t>
      </w:r>
      <w:r w:rsidRPr="005E5717">
        <w:rPr>
          <w:i/>
          <w:lang w:val="en-US"/>
        </w:rPr>
        <w:t>X</w:t>
      </w:r>
      <w:r w:rsidRPr="005E5717">
        <w:rPr>
          <w:sz w:val="22"/>
          <w:vertAlign w:val="subscript"/>
        </w:rPr>
        <w:t xml:space="preserve">0 </w:t>
      </w:r>
      <w:r w:rsidRPr="005E5717">
        <w:t xml:space="preserve"> </w:t>
      </w:r>
      <w:r>
        <w:sym w:font="Symbol" w:char="F0DE"/>
      </w:r>
      <w:r w:rsidRPr="005E5717">
        <w:t xml:space="preserve"> </w:t>
      </w:r>
      <w:r w:rsidRPr="005E5717">
        <w:rPr>
          <w:i/>
          <w:lang w:val="en-US"/>
        </w:rPr>
        <w:t>x</w:t>
      </w:r>
      <w:r w:rsidRPr="005E5717">
        <w:rPr>
          <w:i/>
          <w:vertAlign w:val="subscript"/>
          <w:lang w:val="en-US"/>
        </w:rPr>
        <w:t>i</w:t>
      </w:r>
      <w:r w:rsidRPr="005E5717">
        <w:t xml:space="preserve"> – </w:t>
      </w:r>
      <w:r>
        <w:t>угловая точка</w:t>
      </w:r>
      <w:r w:rsidRPr="005E5717">
        <w:t xml:space="preserve"> </w:t>
      </w:r>
      <w:r w:rsidRPr="005E5717">
        <w:rPr>
          <w:i/>
          <w:lang w:val="en-US"/>
        </w:rPr>
        <w:t>X</w:t>
      </w:r>
      <w:r w:rsidR="00F51048">
        <w:t xml:space="preserve">, </w:t>
      </w:r>
      <w:proofErr w:type="spellStart"/>
      <w:r w:rsidR="00F51048" w:rsidRPr="00F51048">
        <w:rPr>
          <w:i/>
        </w:rPr>
        <w:t>ч.т</w:t>
      </w:r>
      <w:proofErr w:type="gramStart"/>
      <w:r w:rsidR="00F51048" w:rsidRPr="00F51048">
        <w:rPr>
          <w:i/>
        </w:rPr>
        <w:t>.д</w:t>
      </w:r>
      <w:proofErr w:type="spellEnd"/>
      <w:proofErr w:type="gramEnd"/>
    </w:p>
    <w:p w14:paraId="55BE4F52" w14:textId="04604192" w:rsidR="00717AC9" w:rsidRPr="00E7521F" w:rsidRDefault="002523D0" w:rsidP="002523D0">
      <w:pPr>
        <w:spacing w:line="312" w:lineRule="auto"/>
        <w:jc w:val="both"/>
      </w:pPr>
      <w:r w:rsidRPr="00E015D0">
        <w:t xml:space="preserve">2) </w:t>
      </w:r>
      <w:r w:rsidR="00717AC9">
        <w:t xml:space="preserve">Пусть теперь </w:t>
      </w:r>
      <w:r w:rsidR="00717AC9" w:rsidRPr="002523D0">
        <w:rPr>
          <w:i/>
          <w:lang w:val="en-US"/>
        </w:rPr>
        <w:t>x</w:t>
      </w:r>
      <w:r w:rsidR="00717AC9" w:rsidRPr="002523D0">
        <w:rPr>
          <w:sz w:val="22"/>
          <w:vertAlign w:val="superscript"/>
        </w:rPr>
        <w:t>0</w:t>
      </w:r>
      <w:r w:rsidR="00717AC9">
        <w:t xml:space="preserve"> – внутренняя точка</w:t>
      </w:r>
      <w:r w:rsidR="00717AC9" w:rsidRPr="004B1179">
        <w:t xml:space="preserve"> </w:t>
      </w:r>
      <w:r w:rsidR="00717AC9">
        <w:t xml:space="preserve">множества </w:t>
      </w:r>
      <w:r w:rsidR="00717AC9" w:rsidRPr="002523D0">
        <w:rPr>
          <w:i/>
          <w:lang w:val="en-US"/>
        </w:rPr>
        <w:t>X</w:t>
      </w:r>
      <w:r w:rsidR="00717AC9">
        <w:t xml:space="preserve">. Проведем через </w:t>
      </w:r>
      <w:r w:rsidR="00717AC9" w:rsidRPr="002523D0">
        <w:rPr>
          <w:i/>
          <w:lang w:val="en-US"/>
        </w:rPr>
        <w:t>x</w:t>
      </w:r>
      <w:r w:rsidR="00717AC9" w:rsidRPr="002523D0">
        <w:rPr>
          <w:sz w:val="22"/>
          <w:vertAlign w:val="superscript"/>
        </w:rPr>
        <w:t>0</w:t>
      </w:r>
      <w:r w:rsidR="00717AC9" w:rsidRPr="00726442">
        <w:t xml:space="preserve"> </w:t>
      </w:r>
      <w:r w:rsidR="00717AC9">
        <w:t xml:space="preserve">прямую </w:t>
      </w:r>
      <w:r w:rsidR="00717AC9" w:rsidRPr="002523D0">
        <w:rPr>
          <w:i/>
          <w:lang w:val="en-US"/>
        </w:rPr>
        <w:t>l</w:t>
      </w:r>
      <w:r w:rsidR="00717AC9">
        <w:t xml:space="preserve">. Пересечение </w:t>
      </w:r>
      <w:r w:rsidR="00717AC9" w:rsidRPr="002523D0">
        <w:rPr>
          <w:i/>
          <w:lang w:val="en-US"/>
        </w:rPr>
        <w:t>l</w:t>
      </w:r>
      <w:r w:rsidR="001B3B62" w:rsidRPr="002523D0">
        <w:rPr>
          <w:i/>
          <w:lang w:val="en-US"/>
        </w:rPr>
        <w:t> </w:t>
      </w:r>
      <w:r w:rsidR="00717AC9">
        <w:rPr>
          <w:lang w:val="en-US"/>
        </w:rPr>
        <w:sym w:font="Symbol" w:char="F0C7"/>
      </w:r>
      <w:r w:rsidR="001B3B62" w:rsidRPr="002523D0">
        <w:rPr>
          <w:lang w:val="en-US"/>
        </w:rPr>
        <w:t> </w:t>
      </w:r>
      <w:r w:rsidR="00717AC9" w:rsidRPr="002523D0">
        <w:rPr>
          <w:i/>
          <w:lang w:val="en-US"/>
        </w:rPr>
        <w:t>X</w:t>
      </w:r>
      <w:r w:rsidR="00717AC9" w:rsidRPr="005E5717">
        <w:t xml:space="preserve"> </w:t>
      </w:r>
      <w:r w:rsidR="00717AC9">
        <w:t>является отрезком с концами</w:t>
      </w:r>
      <w:r w:rsidR="00E7521F" w:rsidRPr="00E7521F">
        <w:t xml:space="preserve"> </w:t>
      </w:r>
      <w:r w:rsidR="00E7521F" w:rsidRPr="002523D0">
        <w:rPr>
          <w:i/>
          <w:lang w:val="en-US"/>
        </w:rPr>
        <w:t>x</w:t>
      </w:r>
      <w:r w:rsidR="00E7521F" w:rsidRPr="002523D0">
        <w:rPr>
          <w:i/>
        </w:rPr>
        <w:t>͂</w:t>
      </w:r>
      <w:r w:rsidR="00717AC9">
        <w:t xml:space="preserve"> и </w:t>
      </w:r>
      <w:r w:rsidR="00E7521F" w:rsidRPr="002523D0">
        <w:rPr>
          <w:i/>
          <w:lang w:val="en-US"/>
        </w:rPr>
        <w:t>x</w:t>
      </w:r>
      <w:r w:rsidR="00E7521F" w:rsidRPr="002523D0">
        <w:rPr>
          <w:i/>
        </w:rPr>
        <w:t>͌</w:t>
      </w:r>
      <w:r w:rsidR="00717AC9">
        <w:t xml:space="preserve">, принадлежащими границе множества </w:t>
      </w:r>
      <w:r w:rsidR="00717AC9" w:rsidRPr="002523D0">
        <w:rPr>
          <w:i/>
          <w:lang w:val="en-US"/>
        </w:rPr>
        <w:t>X</w:t>
      </w:r>
      <w:r w:rsidR="00717AC9" w:rsidRPr="005E5717">
        <w:t>,</w:t>
      </w:r>
      <w:r w:rsidR="00717AC9">
        <w:t xml:space="preserve"> </w:t>
      </w:r>
      <w:r w:rsidR="004D5C59">
        <w:t xml:space="preserve">и, </w:t>
      </w:r>
      <w:r w:rsidR="00717AC9">
        <w:t xml:space="preserve">поскольку </w:t>
      </w:r>
      <w:r w:rsidR="00717AC9" w:rsidRPr="002523D0">
        <w:rPr>
          <w:i/>
          <w:lang w:val="en-US"/>
        </w:rPr>
        <w:t>x</w:t>
      </w:r>
      <w:r w:rsidR="00717AC9" w:rsidRPr="002523D0">
        <w:rPr>
          <w:sz w:val="22"/>
          <w:vertAlign w:val="superscript"/>
        </w:rPr>
        <w:t>0</w:t>
      </w:r>
      <w:r w:rsidR="00717AC9">
        <w:t xml:space="preserve"> – внутренняя точка </w:t>
      </w:r>
      <w:r w:rsidR="00717AC9" w:rsidRPr="002523D0">
        <w:rPr>
          <w:i/>
          <w:lang w:val="en-US"/>
        </w:rPr>
        <w:t>X</w:t>
      </w:r>
      <w:r w:rsidR="00717AC9" w:rsidRPr="002523D0">
        <w:rPr>
          <w:rFonts w:ascii="Cambria Math" w:hAnsi="Cambria Math"/>
        </w:rPr>
        <w:t xml:space="preserve"> </w:t>
      </w:r>
      <w:r w:rsidR="00717AC9">
        <w:sym w:font="Symbol" w:char="F0DE"/>
      </w:r>
      <w:r w:rsidR="00717AC9" w:rsidRPr="002523D0">
        <w:rPr>
          <w:rFonts w:ascii="Cambria Math" w:hAnsi="Cambria Math"/>
        </w:rPr>
        <w:t xml:space="preserve"> </w:t>
      </w:r>
      <w:r w:rsidR="00717AC9">
        <w:t>существует</w:t>
      </w:r>
      <w:r w:rsidR="00537D6E" w:rsidRPr="00537D6E">
        <w:t xml:space="preserve"> </w:t>
      </w:r>
      <w:r w:rsidR="00537D6E" w:rsidRPr="00537D6E">
        <w:rPr>
          <w:i/>
        </w:rPr>
        <w:sym w:font="Symbol" w:char="F061"/>
      </w:r>
      <w:r w:rsidR="00537D6E">
        <w:sym w:font="Symbol" w:char="F0CE"/>
      </w:r>
      <w:r w:rsidR="00537D6E" w:rsidRPr="00537D6E">
        <w:t>(0,1):</w:t>
      </w:r>
      <w:r w:rsidR="00537D6E" w:rsidRPr="00E7521F">
        <w:t xml:space="preserve"> </w:t>
      </w:r>
    </w:p>
    <w:p w14:paraId="4D6FC27D" w14:textId="26AC533E" w:rsidR="00E7521F" w:rsidRPr="002A363A" w:rsidRDefault="00537D6E" w:rsidP="002523D0">
      <w:pPr>
        <w:spacing w:line="312" w:lineRule="auto"/>
        <w:jc w:val="center"/>
      </w:pPr>
      <w:r w:rsidRPr="00E7521F">
        <w:rPr>
          <w:position w:val="-10"/>
        </w:rPr>
        <w:object w:dxaOrig="1780" w:dyaOrig="380" w14:anchorId="2FCB55EE">
          <v:shape id="_x0000_i1108" type="#_x0000_t75" style="width:88.65pt;height:19.35pt" o:ole="">
            <v:imagedata r:id="rId188" o:title=""/>
          </v:shape>
          <o:OLEObject Type="Embed" ProgID="Equation.DSMT4" ShapeID="_x0000_i1108" DrawAspect="Content" ObjectID="_1741030287" r:id="rId189"/>
        </w:object>
      </w:r>
      <w:r w:rsidR="00E7521F" w:rsidRPr="002A363A">
        <w:t>.</w:t>
      </w:r>
    </w:p>
    <w:p w14:paraId="00F5D1C3" w14:textId="2AF78DC3" w:rsidR="00717AC9" w:rsidRDefault="00717AC9" w:rsidP="002523D0">
      <w:pPr>
        <w:spacing w:line="312" w:lineRule="auto"/>
        <w:jc w:val="both"/>
      </w:pPr>
      <w:r>
        <w:t xml:space="preserve">Поскольку для граничных точек </w:t>
      </w:r>
      <w:r w:rsidR="00E7521F" w:rsidRPr="00E7521F">
        <w:rPr>
          <w:i/>
          <w:lang w:val="en-US"/>
        </w:rPr>
        <w:t>x</w:t>
      </w:r>
      <w:r w:rsidR="00E7521F" w:rsidRPr="00E7521F">
        <w:rPr>
          <w:i/>
        </w:rPr>
        <w:t>͂</w:t>
      </w:r>
      <w:r>
        <w:t xml:space="preserve"> и </w:t>
      </w:r>
      <w:r w:rsidR="00E7521F" w:rsidRPr="00E7521F">
        <w:rPr>
          <w:i/>
          <w:lang w:val="en-US"/>
        </w:rPr>
        <w:t>x</w:t>
      </w:r>
      <w:r w:rsidR="00E7521F" w:rsidRPr="00E7521F">
        <w:rPr>
          <w:i/>
        </w:rPr>
        <w:t>͌</w:t>
      </w:r>
      <w:r>
        <w:t xml:space="preserve"> теорема верна, то верна она и для</w:t>
      </w:r>
      <w:r w:rsidRPr="005E5717">
        <w:rPr>
          <w:i/>
        </w:rPr>
        <w:t xml:space="preserve"> </w:t>
      </w:r>
      <w:r w:rsidRPr="005E5717">
        <w:rPr>
          <w:i/>
          <w:lang w:val="en-US"/>
        </w:rPr>
        <w:t>x</w:t>
      </w:r>
      <w:r w:rsidRPr="005E5717">
        <w:rPr>
          <w:sz w:val="22"/>
          <w:vertAlign w:val="superscript"/>
        </w:rPr>
        <w:t>0</w:t>
      </w:r>
      <w:r>
        <w:t>. Действи</w:t>
      </w:r>
      <w:r w:rsidR="004D5C59">
        <w:t>тельно, для граничных точек имею</w:t>
      </w:r>
      <w:r>
        <w:t>т место соотношения:</w:t>
      </w:r>
    </w:p>
    <w:p w14:paraId="717CD890" w14:textId="2DD35005" w:rsidR="00717AC9" w:rsidRDefault="00537D6E" w:rsidP="002523D0">
      <w:pPr>
        <w:spacing w:line="312" w:lineRule="auto"/>
        <w:jc w:val="center"/>
      </w:pPr>
      <w:r w:rsidRPr="00537D6E">
        <w:rPr>
          <w:position w:val="-30"/>
        </w:rPr>
        <w:object w:dxaOrig="3739" w:dyaOrig="740" w14:anchorId="286B0649">
          <v:shape id="_x0000_i1109" type="#_x0000_t75" style="width:189.15pt;height:36.55pt" o:ole="">
            <v:imagedata r:id="rId190" o:title=""/>
          </v:shape>
          <o:OLEObject Type="Embed" ProgID="Equation.DSMT4" ShapeID="_x0000_i1109" DrawAspect="Content" ObjectID="_1741030288" r:id="rId191"/>
        </w:object>
      </w:r>
    </w:p>
    <w:p w14:paraId="3E7BF5D9" w14:textId="5DDEBCB3" w:rsidR="008C4BBA" w:rsidRPr="00554D1A" w:rsidRDefault="00537D6E" w:rsidP="002523D0">
      <w:pPr>
        <w:spacing w:line="312" w:lineRule="auto"/>
        <w:jc w:val="center"/>
      </w:pPr>
      <w:r w:rsidRPr="00537D6E">
        <w:rPr>
          <w:position w:val="-30"/>
        </w:rPr>
        <w:object w:dxaOrig="3660" w:dyaOrig="740" w14:anchorId="160229FD">
          <v:shape id="_x0000_i1110" type="#_x0000_t75" style="width:183.2pt;height:36.55pt" o:ole="">
            <v:imagedata r:id="rId192" o:title=""/>
          </v:shape>
          <o:OLEObject Type="Embed" ProgID="Equation.DSMT4" ShapeID="_x0000_i1110" DrawAspect="Content" ObjectID="_1741030289" r:id="rId193"/>
        </w:object>
      </w:r>
      <w:r w:rsidR="008C4BBA" w:rsidRPr="00554D1A">
        <w:t>,</w:t>
      </w:r>
    </w:p>
    <w:p w14:paraId="11A176C4" w14:textId="77777777" w:rsidR="004D5C59" w:rsidRDefault="00717AC9" w:rsidP="002523D0">
      <w:pPr>
        <w:spacing w:line="312" w:lineRule="auto"/>
        <w:jc w:val="both"/>
      </w:pPr>
      <w:r>
        <w:t xml:space="preserve">где все </w:t>
      </w:r>
      <w:proofErr w:type="spellStart"/>
      <w:r w:rsidRPr="005E5717">
        <w:rPr>
          <w:i/>
          <w:lang w:val="en-US"/>
        </w:rPr>
        <w:t>y</w:t>
      </w:r>
      <w:r w:rsidRPr="005E5717">
        <w:rPr>
          <w:i/>
          <w:vertAlign w:val="subscript"/>
          <w:lang w:val="en-US"/>
        </w:rPr>
        <w:t>i</w:t>
      </w:r>
      <w:proofErr w:type="spellEnd"/>
      <w:r>
        <w:t xml:space="preserve"> и </w:t>
      </w:r>
      <w:proofErr w:type="spellStart"/>
      <w:r w:rsidRPr="005E5717">
        <w:rPr>
          <w:i/>
          <w:lang w:val="en-US"/>
        </w:rPr>
        <w:t>z</w:t>
      </w:r>
      <w:r w:rsidRPr="005E5717">
        <w:rPr>
          <w:i/>
          <w:vertAlign w:val="subscript"/>
          <w:lang w:val="en-US"/>
        </w:rPr>
        <w:t>i</w:t>
      </w:r>
      <w:proofErr w:type="spellEnd"/>
      <w:r>
        <w:t xml:space="preserve"> – угловые точки множества</w:t>
      </w:r>
      <w:r w:rsidRPr="005E5717">
        <w:t xml:space="preserve"> </w:t>
      </w:r>
      <w:r w:rsidRPr="005E5717">
        <w:rPr>
          <w:i/>
          <w:lang w:val="en-US"/>
        </w:rPr>
        <w:t>X</w:t>
      </w:r>
      <w:r w:rsidR="004D5C59">
        <w:t>.</w:t>
      </w:r>
    </w:p>
    <w:p w14:paraId="06FAE31C" w14:textId="36832420" w:rsidR="00717AC9" w:rsidRPr="00AB6732" w:rsidRDefault="004D5C59" w:rsidP="004D5C59">
      <w:pPr>
        <w:spacing w:line="312" w:lineRule="auto"/>
        <w:ind w:firstLine="708"/>
        <w:jc w:val="both"/>
      </w:pPr>
      <w:r>
        <w:t xml:space="preserve">А </w:t>
      </w:r>
      <w:r w:rsidR="00717AC9">
        <w:t xml:space="preserve"> тогда </w:t>
      </w:r>
      <w:r>
        <w:t xml:space="preserve">  </w:t>
      </w:r>
      <w:r w:rsidR="00717AC9" w:rsidRPr="00AB6732">
        <w:rPr>
          <w:position w:val="-28"/>
        </w:rPr>
        <w:object w:dxaOrig="2940" w:dyaOrig="700" w14:anchorId="39C6E66E">
          <v:shape id="_x0000_i1111" type="#_x0000_t75" style="width:147.2pt;height:34.4pt" o:ole="" fillcolor="window">
            <v:imagedata r:id="rId194" o:title=""/>
          </v:shape>
          <o:OLEObject Type="Embed" ProgID="Equation.3" ShapeID="_x0000_i1111" DrawAspect="Content" ObjectID="_1741030290" r:id="rId195"/>
        </w:object>
      </w:r>
      <w:r w:rsidR="00717AC9" w:rsidRPr="00AB6732">
        <w:t xml:space="preserve">, </w:t>
      </w:r>
      <w:proofErr w:type="spellStart"/>
      <w:r w:rsidR="00717AC9" w:rsidRPr="008A224B">
        <w:rPr>
          <w:i/>
        </w:rPr>
        <w:t>ч.т.д</w:t>
      </w:r>
      <w:proofErr w:type="spellEnd"/>
      <w:r w:rsidR="00717AC9" w:rsidRPr="008A224B">
        <w:rPr>
          <w:i/>
        </w:rPr>
        <w:t>.</w:t>
      </w:r>
    </w:p>
    <w:p w14:paraId="01649A4E" w14:textId="78084A47" w:rsidR="00717AC9" w:rsidRDefault="00717AC9" w:rsidP="002523D0">
      <w:pPr>
        <w:spacing w:line="312" w:lineRule="auto"/>
        <w:jc w:val="both"/>
      </w:pPr>
      <w:r w:rsidRPr="009931BC">
        <w:rPr>
          <w:i/>
        </w:rPr>
        <w:t>Замечание</w:t>
      </w:r>
      <w:r w:rsidRPr="00B84061">
        <w:t xml:space="preserve">: </w:t>
      </w:r>
      <w:r>
        <w:t xml:space="preserve">Можно доказать, что в указанном представлении число угловых точек не превосходит величины </w:t>
      </w:r>
      <w:r w:rsidRPr="00AB6732">
        <w:rPr>
          <w:i/>
          <w:lang w:val="en-US"/>
        </w:rPr>
        <w:t>n</w:t>
      </w:r>
      <w:r>
        <w:t>–размерности пространства.</w:t>
      </w:r>
    </w:p>
    <w:p w14:paraId="600DA216" w14:textId="77777777" w:rsidR="004D5C59" w:rsidRDefault="004D5C59" w:rsidP="002523D0">
      <w:pPr>
        <w:spacing w:line="312" w:lineRule="auto"/>
        <w:jc w:val="both"/>
      </w:pPr>
    </w:p>
    <w:p w14:paraId="5A9BCDCB" w14:textId="77777777" w:rsidR="00B8132D" w:rsidRDefault="00B8132D" w:rsidP="008E7B9C">
      <w:pPr>
        <w:widowControl w:val="0"/>
        <w:spacing w:before="120" w:after="120" w:line="312" w:lineRule="auto"/>
        <w:jc w:val="center"/>
      </w:pPr>
      <w:bookmarkStart w:id="0" w:name="_GoBack"/>
      <w:bookmarkEnd w:id="0"/>
    </w:p>
    <w:sectPr w:rsidR="00B8132D" w:rsidSect="00D62087">
      <w:footerReference w:type="default" r:id="rId196"/>
      <w:type w:val="continuous"/>
      <w:pgSz w:w="11906" w:h="16838"/>
      <w:pgMar w:top="709" w:right="1133" w:bottom="568" w:left="851" w:header="720" w:footer="68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D00465A" w14:textId="77777777" w:rsidR="008B1C45" w:rsidRDefault="008B1C45">
      <w:r>
        <w:separator/>
      </w:r>
    </w:p>
  </w:endnote>
  <w:endnote w:type="continuationSeparator" w:id="0">
    <w:p w14:paraId="1B3F7CC7" w14:textId="77777777" w:rsidR="008B1C45" w:rsidRDefault="008B1C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34825439"/>
      <w:docPartObj>
        <w:docPartGallery w:val="Page Numbers (Bottom of Page)"/>
        <w:docPartUnique/>
      </w:docPartObj>
    </w:sdtPr>
    <w:sdtEndPr/>
    <w:sdtContent>
      <w:p w14:paraId="23BAD8FA" w14:textId="269F79F7" w:rsidR="00E37F03" w:rsidRPr="00705A76" w:rsidRDefault="00E37F03">
        <w:pPr>
          <w:pStyle w:val="aa"/>
          <w:jc w:val="center"/>
        </w:pPr>
        <w:r w:rsidRPr="00705A76">
          <w:fldChar w:fldCharType="begin"/>
        </w:r>
        <w:r w:rsidRPr="00705A76">
          <w:instrText>PAGE   \* MERGEFORMAT</w:instrText>
        </w:r>
        <w:r w:rsidRPr="00705A76">
          <w:fldChar w:fldCharType="separate"/>
        </w:r>
        <w:r w:rsidR="00246C8D">
          <w:rPr>
            <w:noProof/>
          </w:rPr>
          <w:t>1</w:t>
        </w:r>
        <w:r w:rsidRPr="00705A76">
          <w:fldChar w:fldCharType="end"/>
        </w:r>
      </w:p>
    </w:sdtContent>
  </w:sdt>
  <w:p w14:paraId="47A0D911" w14:textId="77777777" w:rsidR="00E37F03" w:rsidRDefault="00E37F03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D5F91C3" w14:textId="77777777" w:rsidR="008B1C45" w:rsidRDefault="008B1C45">
      <w:r>
        <w:separator/>
      </w:r>
    </w:p>
  </w:footnote>
  <w:footnote w:type="continuationSeparator" w:id="0">
    <w:p w14:paraId="14FD8A37" w14:textId="77777777" w:rsidR="008B1C45" w:rsidRDefault="008B1C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34A9B"/>
    <w:multiLevelType w:val="hybridMultilevel"/>
    <w:tmpl w:val="B3CAE304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F7ECA64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5B5023"/>
    <w:multiLevelType w:val="hybridMultilevel"/>
    <w:tmpl w:val="0AA6F65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F7ECA64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870EE9"/>
    <w:multiLevelType w:val="hybridMultilevel"/>
    <w:tmpl w:val="582C073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1DFF67A8"/>
    <w:multiLevelType w:val="hybridMultilevel"/>
    <w:tmpl w:val="A850A6A8"/>
    <w:lvl w:ilvl="0" w:tplc="F7ECA64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BA7767"/>
    <w:multiLevelType w:val="hybridMultilevel"/>
    <w:tmpl w:val="F21A8512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9F72E7"/>
    <w:multiLevelType w:val="hybridMultilevel"/>
    <w:tmpl w:val="A1F24F70"/>
    <w:lvl w:ilvl="0" w:tplc="FE0A7522">
      <w:start w:val="1"/>
      <w:numFmt w:val="decimal"/>
      <w:lvlText w:val="%1."/>
      <w:lvlJc w:val="left"/>
      <w:pPr>
        <w:ind w:left="1287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2FB612C9"/>
    <w:multiLevelType w:val="hybridMultilevel"/>
    <w:tmpl w:val="98322A7C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695F8D"/>
    <w:multiLevelType w:val="hybridMultilevel"/>
    <w:tmpl w:val="02BC50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6CE3DB0"/>
    <w:multiLevelType w:val="hybridMultilevel"/>
    <w:tmpl w:val="A05C671E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D113CE"/>
    <w:multiLevelType w:val="hybridMultilevel"/>
    <w:tmpl w:val="AC3E7C18"/>
    <w:lvl w:ilvl="0" w:tplc="2C702FA4">
      <w:start w:val="1"/>
      <w:numFmt w:val="russianLower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44EE269C"/>
    <w:multiLevelType w:val="hybridMultilevel"/>
    <w:tmpl w:val="96222BD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7A4D40"/>
    <w:multiLevelType w:val="hybridMultilevel"/>
    <w:tmpl w:val="950443A6"/>
    <w:lvl w:ilvl="0" w:tplc="F7ECA64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51892D86"/>
    <w:multiLevelType w:val="hybridMultilevel"/>
    <w:tmpl w:val="E286DB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0B6CD0"/>
    <w:multiLevelType w:val="hybridMultilevel"/>
    <w:tmpl w:val="3BFEDC8E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6B4594"/>
    <w:multiLevelType w:val="hybridMultilevel"/>
    <w:tmpl w:val="8A323410"/>
    <w:lvl w:ilvl="0" w:tplc="E2A6965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5D392818"/>
    <w:multiLevelType w:val="hybridMultilevel"/>
    <w:tmpl w:val="A89E3642"/>
    <w:lvl w:ilvl="0" w:tplc="F7ECA64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D4860F0"/>
    <w:multiLevelType w:val="hybridMultilevel"/>
    <w:tmpl w:val="4EBA8D4E"/>
    <w:lvl w:ilvl="0" w:tplc="0C521B28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5E31200"/>
    <w:multiLevelType w:val="hybridMultilevel"/>
    <w:tmpl w:val="26923C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67F546A"/>
    <w:multiLevelType w:val="hybridMultilevel"/>
    <w:tmpl w:val="96222BD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BD21425"/>
    <w:multiLevelType w:val="hybridMultilevel"/>
    <w:tmpl w:val="33F241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5A928D5"/>
    <w:multiLevelType w:val="hybridMultilevel"/>
    <w:tmpl w:val="6B1201A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>
    <w:nsid w:val="76927DDE"/>
    <w:multiLevelType w:val="hybridMultilevel"/>
    <w:tmpl w:val="1B143D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12"/>
  </w:num>
  <w:num w:numId="4">
    <w:abstractNumId w:val="13"/>
  </w:num>
  <w:num w:numId="5">
    <w:abstractNumId w:val="10"/>
  </w:num>
  <w:num w:numId="6">
    <w:abstractNumId w:val="18"/>
  </w:num>
  <w:num w:numId="7">
    <w:abstractNumId w:val="20"/>
  </w:num>
  <w:num w:numId="8">
    <w:abstractNumId w:val="8"/>
  </w:num>
  <w:num w:numId="9">
    <w:abstractNumId w:val="2"/>
  </w:num>
  <w:num w:numId="10">
    <w:abstractNumId w:val="0"/>
  </w:num>
  <w:num w:numId="11">
    <w:abstractNumId w:val="1"/>
  </w:num>
  <w:num w:numId="12">
    <w:abstractNumId w:val="3"/>
  </w:num>
  <w:num w:numId="13">
    <w:abstractNumId w:val="19"/>
  </w:num>
  <w:num w:numId="14">
    <w:abstractNumId w:val="11"/>
  </w:num>
  <w:num w:numId="15">
    <w:abstractNumId w:val="15"/>
  </w:num>
  <w:num w:numId="16">
    <w:abstractNumId w:val="21"/>
  </w:num>
  <w:num w:numId="17">
    <w:abstractNumId w:val="17"/>
  </w:num>
  <w:num w:numId="18">
    <w:abstractNumId w:val="7"/>
  </w:num>
  <w:num w:numId="19">
    <w:abstractNumId w:val="9"/>
  </w:num>
  <w:num w:numId="20">
    <w:abstractNumId w:val="14"/>
  </w:num>
  <w:num w:numId="21">
    <w:abstractNumId w:val="16"/>
  </w:num>
  <w:num w:numId="22">
    <w:abstractNumId w:val="5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7AC9"/>
    <w:rsid w:val="00001A9F"/>
    <w:rsid w:val="00002B58"/>
    <w:rsid w:val="00014577"/>
    <w:rsid w:val="0002709F"/>
    <w:rsid w:val="00035EB3"/>
    <w:rsid w:val="00041CC9"/>
    <w:rsid w:val="0005281E"/>
    <w:rsid w:val="00052B7E"/>
    <w:rsid w:val="00065660"/>
    <w:rsid w:val="00067664"/>
    <w:rsid w:val="00070DB6"/>
    <w:rsid w:val="00073439"/>
    <w:rsid w:val="00084B17"/>
    <w:rsid w:val="0008511F"/>
    <w:rsid w:val="00091EB2"/>
    <w:rsid w:val="000974CF"/>
    <w:rsid w:val="00097EF5"/>
    <w:rsid w:val="000A0C7F"/>
    <w:rsid w:val="000B4739"/>
    <w:rsid w:val="000B4AA8"/>
    <w:rsid w:val="000B59ED"/>
    <w:rsid w:val="000C7A42"/>
    <w:rsid w:val="000D02DE"/>
    <w:rsid w:val="000E03E1"/>
    <w:rsid w:val="000E0F2F"/>
    <w:rsid w:val="000E3F33"/>
    <w:rsid w:val="001041B8"/>
    <w:rsid w:val="001214C8"/>
    <w:rsid w:val="00122D85"/>
    <w:rsid w:val="0012545B"/>
    <w:rsid w:val="00131A75"/>
    <w:rsid w:val="001357AF"/>
    <w:rsid w:val="001441DA"/>
    <w:rsid w:val="00146B92"/>
    <w:rsid w:val="00156CA4"/>
    <w:rsid w:val="001608DB"/>
    <w:rsid w:val="00160A4C"/>
    <w:rsid w:val="001659F8"/>
    <w:rsid w:val="00170B04"/>
    <w:rsid w:val="00175D65"/>
    <w:rsid w:val="00180D34"/>
    <w:rsid w:val="00187DE7"/>
    <w:rsid w:val="00190FB1"/>
    <w:rsid w:val="0019538C"/>
    <w:rsid w:val="001A0FEF"/>
    <w:rsid w:val="001A7807"/>
    <w:rsid w:val="001B140D"/>
    <w:rsid w:val="001B1B5A"/>
    <w:rsid w:val="001B3B62"/>
    <w:rsid w:val="001B6EDF"/>
    <w:rsid w:val="001C023B"/>
    <w:rsid w:val="001D03E6"/>
    <w:rsid w:val="001E1E50"/>
    <w:rsid w:val="001E4A1F"/>
    <w:rsid w:val="001E6AE2"/>
    <w:rsid w:val="001E703A"/>
    <w:rsid w:val="001E7F1C"/>
    <w:rsid w:val="001F3358"/>
    <w:rsid w:val="001F5471"/>
    <w:rsid w:val="00201B66"/>
    <w:rsid w:val="0020462B"/>
    <w:rsid w:val="00204AEC"/>
    <w:rsid w:val="002104D1"/>
    <w:rsid w:val="00213DE3"/>
    <w:rsid w:val="002219EF"/>
    <w:rsid w:val="0022593A"/>
    <w:rsid w:val="00231160"/>
    <w:rsid w:val="00236B9D"/>
    <w:rsid w:val="002401B5"/>
    <w:rsid w:val="00246C8D"/>
    <w:rsid w:val="002471B2"/>
    <w:rsid w:val="002523D0"/>
    <w:rsid w:val="00254315"/>
    <w:rsid w:val="00254F11"/>
    <w:rsid w:val="00274F6F"/>
    <w:rsid w:val="00281E28"/>
    <w:rsid w:val="002836F0"/>
    <w:rsid w:val="00287334"/>
    <w:rsid w:val="002A363A"/>
    <w:rsid w:val="002B6AA1"/>
    <w:rsid w:val="002C06EA"/>
    <w:rsid w:val="002C65C2"/>
    <w:rsid w:val="002C7319"/>
    <w:rsid w:val="002D1C83"/>
    <w:rsid w:val="002D391E"/>
    <w:rsid w:val="002F1EAD"/>
    <w:rsid w:val="00300C60"/>
    <w:rsid w:val="00305621"/>
    <w:rsid w:val="00307141"/>
    <w:rsid w:val="00310D2A"/>
    <w:rsid w:val="00311796"/>
    <w:rsid w:val="0031659B"/>
    <w:rsid w:val="00323AC8"/>
    <w:rsid w:val="00333904"/>
    <w:rsid w:val="00342DA1"/>
    <w:rsid w:val="00346B42"/>
    <w:rsid w:val="00356372"/>
    <w:rsid w:val="00367BAD"/>
    <w:rsid w:val="00373102"/>
    <w:rsid w:val="0038335D"/>
    <w:rsid w:val="00384633"/>
    <w:rsid w:val="0038586B"/>
    <w:rsid w:val="003955B9"/>
    <w:rsid w:val="003A1D23"/>
    <w:rsid w:val="003A3E06"/>
    <w:rsid w:val="003B0F44"/>
    <w:rsid w:val="003B2E73"/>
    <w:rsid w:val="003C2E09"/>
    <w:rsid w:val="003D19BC"/>
    <w:rsid w:val="003D5A02"/>
    <w:rsid w:val="003E201D"/>
    <w:rsid w:val="003E5B56"/>
    <w:rsid w:val="00401D4F"/>
    <w:rsid w:val="004047FA"/>
    <w:rsid w:val="004066E1"/>
    <w:rsid w:val="00427506"/>
    <w:rsid w:val="00431A41"/>
    <w:rsid w:val="00433EA8"/>
    <w:rsid w:val="00436B0A"/>
    <w:rsid w:val="00445A13"/>
    <w:rsid w:val="0045554B"/>
    <w:rsid w:val="00471355"/>
    <w:rsid w:val="0047210E"/>
    <w:rsid w:val="00473A21"/>
    <w:rsid w:val="004871F8"/>
    <w:rsid w:val="00487802"/>
    <w:rsid w:val="00487EBD"/>
    <w:rsid w:val="0049179C"/>
    <w:rsid w:val="004977E7"/>
    <w:rsid w:val="004A1E33"/>
    <w:rsid w:val="004A33F0"/>
    <w:rsid w:val="004A77E9"/>
    <w:rsid w:val="004B6F5C"/>
    <w:rsid w:val="004C3F6A"/>
    <w:rsid w:val="004D5C59"/>
    <w:rsid w:val="004F604C"/>
    <w:rsid w:val="004F6705"/>
    <w:rsid w:val="004F6D44"/>
    <w:rsid w:val="00500D61"/>
    <w:rsid w:val="0050252E"/>
    <w:rsid w:val="005035B9"/>
    <w:rsid w:val="00507AB8"/>
    <w:rsid w:val="00514A7A"/>
    <w:rsid w:val="00525E0B"/>
    <w:rsid w:val="005372E5"/>
    <w:rsid w:val="00537D6E"/>
    <w:rsid w:val="00542648"/>
    <w:rsid w:val="005460FA"/>
    <w:rsid w:val="00551078"/>
    <w:rsid w:val="00551D83"/>
    <w:rsid w:val="00554373"/>
    <w:rsid w:val="00554D1A"/>
    <w:rsid w:val="005637FC"/>
    <w:rsid w:val="005644A0"/>
    <w:rsid w:val="00566DB0"/>
    <w:rsid w:val="0058043D"/>
    <w:rsid w:val="005825A4"/>
    <w:rsid w:val="00591E97"/>
    <w:rsid w:val="005A1803"/>
    <w:rsid w:val="005A409D"/>
    <w:rsid w:val="005A6D79"/>
    <w:rsid w:val="005B4A1B"/>
    <w:rsid w:val="005B6592"/>
    <w:rsid w:val="005C78E8"/>
    <w:rsid w:val="005E0DF9"/>
    <w:rsid w:val="005E4E7B"/>
    <w:rsid w:val="005F3BF7"/>
    <w:rsid w:val="006008EF"/>
    <w:rsid w:val="00602E90"/>
    <w:rsid w:val="006120F6"/>
    <w:rsid w:val="00613E53"/>
    <w:rsid w:val="00615908"/>
    <w:rsid w:val="006211C8"/>
    <w:rsid w:val="00625961"/>
    <w:rsid w:val="0062688B"/>
    <w:rsid w:val="00630BA9"/>
    <w:rsid w:val="00632914"/>
    <w:rsid w:val="0065530C"/>
    <w:rsid w:val="006566A1"/>
    <w:rsid w:val="00663C73"/>
    <w:rsid w:val="00680C91"/>
    <w:rsid w:val="00681505"/>
    <w:rsid w:val="00684760"/>
    <w:rsid w:val="00691B2A"/>
    <w:rsid w:val="00694AD0"/>
    <w:rsid w:val="006B2308"/>
    <w:rsid w:val="006B59A4"/>
    <w:rsid w:val="006B7191"/>
    <w:rsid w:val="006C290D"/>
    <w:rsid w:val="006C5390"/>
    <w:rsid w:val="006D4A46"/>
    <w:rsid w:val="006E03FD"/>
    <w:rsid w:val="006E0912"/>
    <w:rsid w:val="006E5966"/>
    <w:rsid w:val="0070084B"/>
    <w:rsid w:val="007040BA"/>
    <w:rsid w:val="0070583A"/>
    <w:rsid w:val="00705A76"/>
    <w:rsid w:val="007123F7"/>
    <w:rsid w:val="00716898"/>
    <w:rsid w:val="00717AC9"/>
    <w:rsid w:val="0074109F"/>
    <w:rsid w:val="00745415"/>
    <w:rsid w:val="00756864"/>
    <w:rsid w:val="00756A9F"/>
    <w:rsid w:val="00757D38"/>
    <w:rsid w:val="00762563"/>
    <w:rsid w:val="00765834"/>
    <w:rsid w:val="00766AA3"/>
    <w:rsid w:val="00767568"/>
    <w:rsid w:val="007735BE"/>
    <w:rsid w:val="00781525"/>
    <w:rsid w:val="00781F8B"/>
    <w:rsid w:val="007924C6"/>
    <w:rsid w:val="00792B97"/>
    <w:rsid w:val="007A48AF"/>
    <w:rsid w:val="007B3133"/>
    <w:rsid w:val="007B7653"/>
    <w:rsid w:val="007C35D0"/>
    <w:rsid w:val="007D73BE"/>
    <w:rsid w:val="007E0E16"/>
    <w:rsid w:val="007E1DB2"/>
    <w:rsid w:val="007F416A"/>
    <w:rsid w:val="007F53A2"/>
    <w:rsid w:val="007F6007"/>
    <w:rsid w:val="00800F68"/>
    <w:rsid w:val="00801AC7"/>
    <w:rsid w:val="0081302B"/>
    <w:rsid w:val="0081311B"/>
    <w:rsid w:val="00836162"/>
    <w:rsid w:val="008403D3"/>
    <w:rsid w:val="00854957"/>
    <w:rsid w:val="00856FF4"/>
    <w:rsid w:val="008618EE"/>
    <w:rsid w:val="00862EA7"/>
    <w:rsid w:val="00865F28"/>
    <w:rsid w:val="00866761"/>
    <w:rsid w:val="00882682"/>
    <w:rsid w:val="00894507"/>
    <w:rsid w:val="00896502"/>
    <w:rsid w:val="008A224B"/>
    <w:rsid w:val="008B1C45"/>
    <w:rsid w:val="008B7638"/>
    <w:rsid w:val="008C4954"/>
    <w:rsid w:val="008C4BBA"/>
    <w:rsid w:val="008D0EC9"/>
    <w:rsid w:val="008D3A4F"/>
    <w:rsid w:val="008D4137"/>
    <w:rsid w:val="008E25C6"/>
    <w:rsid w:val="008E5BC5"/>
    <w:rsid w:val="008E7B9C"/>
    <w:rsid w:val="00900082"/>
    <w:rsid w:val="00920CD1"/>
    <w:rsid w:val="0092159B"/>
    <w:rsid w:val="009237DC"/>
    <w:rsid w:val="009301EC"/>
    <w:rsid w:val="00941342"/>
    <w:rsid w:val="0094308E"/>
    <w:rsid w:val="00960B51"/>
    <w:rsid w:val="00973D22"/>
    <w:rsid w:val="00981DC6"/>
    <w:rsid w:val="00984758"/>
    <w:rsid w:val="0099269F"/>
    <w:rsid w:val="00994059"/>
    <w:rsid w:val="009C4438"/>
    <w:rsid w:val="009D2A13"/>
    <w:rsid w:val="009D42EB"/>
    <w:rsid w:val="009E229E"/>
    <w:rsid w:val="009F2BCD"/>
    <w:rsid w:val="009F34C3"/>
    <w:rsid w:val="009F5F01"/>
    <w:rsid w:val="00A021D6"/>
    <w:rsid w:val="00A1062D"/>
    <w:rsid w:val="00A11B89"/>
    <w:rsid w:val="00A2458B"/>
    <w:rsid w:val="00A24968"/>
    <w:rsid w:val="00A2552F"/>
    <w:rsid w:val="00A27B60"/>
    <w:rsid w:val="00A27CC9"/>
    <w:rsid w:val="00A30D46"/>
    <w:rsid w:val="00A47ED4"/>
    <w:rsid w:val="00A55AE8"/>
    <w:rsid w:val="00A65315"/>
    <w:rsid w:val="00A6580E"/>
    <w:rsid w:val="00A719E2"/>
    <w:rsid w:val="00A76DF1"/>
    <w:rsid w:val="00A82BFE"/>
    <w:rsid w:val="00A93F5D"/>
    <w:rsid w:val="00AB1F6B"/>
    <w:rsid w:val="00AB28C2"/>
    <w:rsid w:val="00AB4FD9"/>
    <w:rsid w:val="00AC23C8"/>
    <w:rsid w:val="00AC3470"/>
    <w:rsid w:val="00AC50BE"/>
    <w:rsid w:val="00AD709D"/>
    <w:rsid w:val="00AE463B"/>
    <w:rsid w:val="00AE4879"/>
    <w:rsid w:val="00AE7586"/>
    <w:rsid w:val="00AE79F1"/>
    <w:rsid w:val="00AF30DD"/>
    <w:rsid w:val="00B10D12"/>
    <w:rsid w:val="00B1335D"/>
    <w:rsid w:val="00B164A0"/>
    <w:rsid w:val="00B22F2A"/>
    <w:rsid w:val="00B36617"/>
    <w:rsid w:val="00B50210"/>
    <w:rsid w:val="00B5303B"/>
    <w:rsid w:val="00B61E72"/>
    <w:rsid w:val="00B735AB"/>
    <w:rsid w:val="00B73B03"/>
    <w:rsid w:val="00B77DBE"/>
    <w:rsid w:val="00B8132D"/>
    <w:rsid w:val="00B959C8"/>
    <w:rsid w:val="00BA1087"/>
    <w:rsid w:val="00BB28B0"/>
    <w:rsid w:val="00BE5969"/>
    <w:rsid w:val="00BE7267"/>
    <w:rsid w:val="00BE7B5E"/>
    <w:rsid w:val="00BF25EF"/>
    <w:rsid w:val="00BF5C16"/>
    <w:rsid w:val="00C0137C"/>
    <w:rsid w:val="00C02349"/>
    <w:rsid w:val="00C02918"/>
    <w:rsid w:val="00C06623"/>
    <w:rsid w:val="00C06D57"/>
    <w:rsid w:val="00C13FFF"/>
    <w:rsid w:val="00C2417B"/>
    <w:rsid w:val="00C2534E"/>
    <w:rsid w:val="00C26922"/>
    <w:rsid w:val="00C33A71"/>
    <w:rsid w:val="00C351BB"/>
    <w:rsid w:val="00C4684D"/>
    <w:rsid w:val="00C46EB5"/>
    <w:rsid w:val="00C51A5C"/>
    <w:rsid w:val="00C56918"/>
    <w:rsid w:val="00C66564"/>
    <w:rsid w:val="00C742F3"/>
    <w:rsid w:val="00C77022"/>
    <w:rsid w:val="00C97171"/>
    <w:rsid w:val="00CA038B"/>
    <w:rsid w:val="00CA1FF7"/>
    <w:rsid w:val="00CA52CD"/>
    <w:rsid w:val="00CA7A14"/>
    <w:rsid w:val="00CC686A"/>
    <w:rsid w:val="00CE144B"/>
    <w:rsid w:val="00CF1941"/>
    <w:rsid w:val="00D001BB"/>
    <w:rsid w:val="00D04141"/>
    <w:rsid w:val="00D05AD7"/>
    <w:rsid w:val="00D250C2"/>
    <w:rsid w:val="00D25CC6"/>
    <w:rsid w:val="00D348AC"/>
    <w:rsid w:val="00D44778"/>
    <w:rsid w:val="00D46172"/>
    <w:rsid w:val="00D50BE4"/>
    <w:rsid w:val="00D523B7"/>
    <w:rsid w:val="00D5453F"/>
    <w:rsid w:val="00D5551C"/>
    <w:rsid w:val="00D56167"/>
    <w:rsid w:val="00D62087"/>
    <w:rsid w:val="00D64286"/>
    <w:rsid w:val="00D6772B"/>
    <w:rsid w:val="00D7073C"/>
    <w:rsid w:val="00D818B6"/>
    <w:rsid w:val="00D92DD5"/>
    <w:rsid w:val="00D9678E"/>
    <w:rsid w:val="00D96DC3"/>
    <w:rsid w:val="00DA5BEF"/>
    <w:rsid w:val="00DB5E4A"/>
    <w:rsid w:val="00DD04B9"/>
    <w:rsid w:val="00DD57F0"/>
    <w:rsid w:val="00DE6AD9"/>
    <w:rsid w:val="00E013E1"/>
    <w:rsid w:val="00E015D0"/>
    <w:rsid w:val="00E034EC"/>
    <w:rsid w:val="00E119E4"/>
    <w:rsid w:val="00E1475A"/>
    <w:rsid w:val="00E2245F"/>
    <w:rsid w:val="00E34E0B"/>
    <w:rsid w:val="00E37F03"/>
    <w:rsid w:val="00E535CE"/>
    <w:rsid w:val="00E613F2"/>
    <w:rsid w:val="00E62A2A"/>
    <w:rsid w:val="00E64D09"/>
    <w:rsid w:val="00E7521F"/>
    <w:rsid w:val="00E77CA6"/>
    <w:rsid w:val="00E8534B"/>
    <w:rsid w:val="00EB443E"/>
    <w:rsid w:val="00EB7C8C"/>
    <w:rsid w:val="00EC2B44"/>
    <w:rsid w:val="00EC2C31"/>
    <w:rsid w:val="00EC6A53"/>
    <w:rsid w:val="00EC6BFB"/>
    <w:rsid w:val="00EC7E7B"/>
    <w:rsid w:val="00EC7FA0"/>
    <w:rsid w:val="00ED255F"/>
    <w:rsid w:val="00ED2B71"/>
    <w:rsid w:val="00ED5212"/>
    <w:rsid w:val="00EE0408"/>
    <w:rsid w:val="00EF6317"/>
    <w:rsid w:val="00F062CE"/>
    <w:rsid w:val="00F14EAF"/>
    <w:rsid w:val="00F2125F"/>
    <w:rsid w:val="00F21318"/>
    <w:rsid w:val="00F23ACE"/>
    <w:rsid w:val="00F23B1E"/>
    <w:rsid w:val="00F31395"/>
    <w:rsid w:val="00F3581F"/>
    <w:rsid w:val="00F41B4C"/>
    <w:rsid w:val="00F47477"/>
    <w:rsid w:val="00F51048"/>
    <w:rsid w:val="00F52118"/>
    <w:rsid w:val="00F52288"/>
    <w:rsid w:val="00F53233"/>
    <w:rsid w:val="00F9550B"/>
    <w:rsid w:val="00F9719C"/>
    <w:rsid w:val="00FA26C1"/>
    <w:rsid w:val="00FA2924"/>
    <w:rsid w:val="00FB617F"/>
    <w:rsid w:val="00FC1472"/>
    <w:rsid w:val="00FC33E0"/>
    <w:rsid w:val="00FC6A13"/>
    <w:rsid w:val="00FD6563"/>
    <w:rsid w:val="00FD6C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,2,3,4,5"/>
    </o:shapelayout>
  </w:shapeDefaults>
  <w:decimalSymbol w:val=","/>
  <w:listSeparator w:val=";"/>
  <w14:docId w14:val="2E65BC2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7AC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717AC9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717AC9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717AC9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717AC9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717AC9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717AC9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717AC9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717AC9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17AC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717AC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17AC9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717AC9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17AC9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717AC9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717AC9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717AC9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717AC9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717AC9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717AC9"/>
  </w:style>
  <w:style w:type="character" w:customStyle="1" w:styleId="a6">
    <w:name w:val="Основной текст Знак"/>
    <w:basedOn w:val="a0"/>
    <w:link w:val="a5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717AC9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717AC9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717AC9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717AC9"/>
    <w:rPr>
      <w:sz w:val="20"/>
    </w:rPr>
  </w:style>
  <w:style w:type="character" w:customStyle="1" w:styleId="23">
    <w:name w:val="Основной текст 2 Знак"/>
    <w:basedOn w:val="a0"/>
    <w:link w:val="22"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717AC9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717AC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717AC9"/>
  </w:style>
  <w:style w:type="paragraph" w:styleId="ad">
    <w:name w:val="footnote text"/>
    <w:basedOn w:val="a"/>
    <w:link w:val="ae"/>
    <w:uiPriority w:val="99"/>
    <w:semiHidden/>
    <w:unhideWhenUsed/>
    <w:rsid w:val="00717AC9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717AC9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717AC9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717AC9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717AC9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717AC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717AC9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717AC9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717AC9"/>
    <w:rPr>
      <w:color w:val="808080"/>
    </w:rPr>
  </w:style>
  <w:style w:type="paragraph" w:styleId="af8">
    <w:name w:val="List Paragraph"/>
    <w:basedOn w:val="a"/>
    <w:uiPriority w:val="34"/>
    <w:qFormat/>
    <w:rsid w:val="00717AC9"/>
    <w:pPr>
      <w:ind w:left="720"/>
      <w:contextualSpacing/>
    </w:pPr>
  </w:style>
  <w:style w:type="table" w:styleId="af9">
    <w:name w:val="Table Grid"/>
    <w:basedOn w:val="a1"/>
    <w:uiPriority w:val="59"/>
    <w:rsid w:val="00717A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"/>
    <w:next w:val="a"/>
    <w:uiPriority w:val="35"/>
    <w:unhideWhenUsed/>
    <w:qFormat/>
    <w:rsid w:val="00717AC9"/>
    <w:pPr>
      <w:spacing w:after="200"/>
    </w:pPr>
    <w:rPr>
      <w:b/>
      <w:bCs/>
      <w:color w:val="5B9BD5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717AC9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7AC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717AC9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717AC9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717AC9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717AC9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717AC9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717AC9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717AC9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717AC9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17AC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717AC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17AC9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717AC9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17AC9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717AC9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717AC9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717AC9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717AC9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717AC9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717AC9"/>
  </w:style>
  <w:style w:type="character" w:customStyle="1" w:styleId="a6">
    <w:name w:val="Основной текст Знак"/>
    <w:basedOn w:val="a0"/>
    <w:link w:val="a5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717AC9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717AC9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717AC9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717AC9"/>
    <w:rPr>
      <w:sz w:val="20"/>
    </w:rPr>
  </w:style>
  <w:style w:type="character" w:customStyle="1" w:styleId="23">
    <w:name w:val="Основной текст 2 Знак"/>
    <w:basedOn w:val="a0"/>
    <w:link w:val="22"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717AC9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717AC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717AC9"/>
  </w:style>
  <w:style w:type="paragraph" w:styleId="ad">
    <w:name w:val="footnote text"/>
    <w:basedOn w:val="a"/>
    <w:link w:val="ae"/>
    <w:uiPriority w:val="99"/>
    <w:semiHidden/>
    <w:unhideWhenUsed/>
    <w:rsid w:val="00717AC9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717AC9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717AC9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717AC9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717AC9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717AC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717AC9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717AC9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717AC9"/>
    <w:rPr>
      <w:color w:val="808080"/>
    </w:rPr>
  </w:style>
  <w:style w:type="paragraph" w:styleId="af8">
    <w:name w:val="List Paragraph"/>
    <w:basedOn w:val="a"/>
    <w:uiPriority w:val="34"/>
    <w:qFormat/>
    <w:rsid w:val="00717AC9"/>
    <w:pPr>
      <w:ind w:left="720"/>
      <w:contextualSpacing/>
    </w:pPr>
  </w:style>
  <w:style w:type="table" w:styleId="af9">
    <w:name w:val="Table Grid"/>
    <w:basedOn w:val="a1"/>
    <w:uiPriority w:val="59"/>
    <w:rsid w:val="00717A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"/>
    <w:next w:val="a"/>
    <w:uiPriority w:val="35"/>
    <w:unhideWhenUsed/>
    <w:qFormat/>
    <w:rsid w:val="00717AC9"/>
    <w:pPr>
      <w:spacing w:after="200"/>
    </w:pPr>
    <w:rPr>
      <w:b/>
      <w:bCs/>
      <w:color w:val="5B9BD5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717AC9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image" Target="media/image21.png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1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0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image" Target="media/image77.wmf"/><Relationship Id="rId175" Type="http://schemas.openxmlformats.org/officeDocument/2006/relationships/oleObject" Target="embeddings/oleObject80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88.bin"/><Relationship Id="rId196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68.bin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165" Type="http://schemas.openxmlformats.org/officeDocument/2006/relationships/oleObject" Target="embeddings/oleObject75.bin"/><Relationship Id="rId181" Type="http://schemas.openxmlformats.org/officeDocument/2006/relationships/oleObject" Target="embeddings/oleObject83.bin"/><Relationship Id="rId186" Type="http://schemas.openxmlformats.org/officeDocument/2006/relationships/image" Target="media/image90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8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1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2.wmf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6.bin"/><Relationship Id="rId161" Type="http://schemas.openxmlformats.org/officeDocument/2006/relationships/image" Target="media/image79.png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69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1.bin"/><Relationship Id="rId198" Type="http://schemas.openxmlformats.org/officeDocument/2006/relationships/theme" Target="theme/theme1.xml"/><Relationship Id="rId172" Type="http://schemas.openxmlformats.org/officeDocument/2006/relationships/image" Target="media/image83.wmf"/><Relationship Id="rId193" Type="http://schemas.openxmlformats.org/officeDocument/2006/relationships/oleObject" Target="embeddings/oleObject89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png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9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1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2.png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1.wmf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93" Type="http://schemas.openxmlformats.org/officeDocument/2006/relationships/image" Target="media/image43.png"/><Relationship Id="rId98" Type="http://schemas.openxmlformats.org/officeDocument/2006/relationships/image" Target="media/image46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87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png"/><Relationship Id="rId67" Type="http://schemas.openxmlformats.org/officeDocument/2006/relationships/oleObject" Target="embeddings/oleObject2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7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png"/><Relationship Id="rId132" Type="http://schemas.openxmlformats.org/officeDocument/2006/relationships/image" Target="media/image64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190" Type="http://schemas.openxmlformats.org/officeDocument/2006/relationships/image" Target="media/image9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2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7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ECD5D9-304D-4A53-A6B5-13B8810D26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883</Words>
  <Characters>10737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ероника Лаврентьева</dc:creator>
  <cp:lastModifiedBy>User</cp:lastModifiedBy>
  <cp:revision>2</cp:revision>
  <dcterms:created xsi:type="dcterms:W3CDTF">2023-03-22T19:38:00Z</dcterms:created>
  <dcterms:modified xsi:type="dcterms:W3CDTF">2023-03-22T19:38:00Z</dcterms:modified>
</cp:coreProperties>
</file>